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4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5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6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7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8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media/audio1.bin" ContentType="audio/unknown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780" r:id="rId4"/>
    <p:sldMasterId id="2147483838" r:id="rId5"/>
    <p:sldMasterId id="2147483713" r:id="rId6"/>
    <p:sldMasterId id="2147483674" r:id="rId7"/>
    <p:sldMasterId id="2147483897" r:id="rId8"/>
    <p:sldMasterId id="2147483960" r:id="rId9"/>
  </p:sldMasterIdLst>
  <p:notesMasterIdLst>
    <p:notesMasterId r:id="rId61"/>
  </p:notesMasterIdLst>
  <p:handoutMasterIdLst>
    <p:handoutMasterId r:id="rId62"/>
  </p:handoutMasterIdLst>
  <p:sldIdLst>
    <p:sldId id="273" r:id="rId10"/>
    <p:sldId id="276" r:id="rId11"/>
    <p:sldId id="414" r:id="rId12"/>
    <p:sldId id="415" r:id="rId13"/>
    <p:sldId id="416" r:id="rId14"/>
    <p:sldId id="420" r:id="rId15"/>
    <p:sldId id="417" r:id="rId16"/>
    <p:sldId id="421" r:id="rId17"/>
    <p:sldId id="478" r:id="rId18"/>
    <p:sldId id="479" r:id="rId19"/>
    <p:sldId id="422" r:id="rId20"/>
    <p:sldId id="423" r:id="rId21"/>
    <p:sldId id="424" r:id="rId22"/>
    <p:sldId id="506" r:id="rId23"/>
    <p:sldId id="507" r:id="rId24"/>
    <p:sldId id="508" r:id="rId25"/>
    <p:sldId id="509" r:id="rId26"/>
    <p:sldId id="510" r:id="rId27"/>
    <p:sldId id="480" r:id="rId28"/>
    <p:sldId id="426" r:id="rId29"/>
    <p:sldId id="431" r:id="rId30"/>
    <p:sldId id="432" r:id="rId31"/>
    <p:sldId id="511" r:id="rId32"/>
    <p:sldId id="673" r:id="rId33"/>
    <p:sldId id="512" r:id="rId34"/>
    <p:sldId id="513" r:id="rId35"/>
    <p:sldId id="674" r:id="rId36"/>
    <p:sldId id="514" r:id="rId37"/>
    <p:sldId id="515" r:id="rId38"/>
    <p:sldId id="675" r:id="rId39"/>
    <p:sldId id="434" r:id="rId40"/>
    <p:sldId id="435" r:id="rId41"/>
    <p:sldId id="481" r:id="rId42"/>
    <p:sldId id="678" r:id="rId43"/>
    <p:sldId id="482" r:id="rId44"/>
    <p:sldId id="679" r:id="rId45"/>
    <p:sldId id="516" r:id="rId46"/>
    <p:sldId id="437" r:id="rId47"/>
    <p:sldId id="438" r:id="rId48"/>
    <p:sldId id="439" r:id="rId49"/>
    <p:sldId id="440" r:id="rId50"/>
    <p:sldId id="441" r:id="rId51"/>
    <p:sldId id="442" r:id="rId52"/>
    <p:sldId id="517" r:id="rId53"/>
    <p:sldId id="676" r:id="rId54"/>
    <p:sldId id="444" r:id="rId55"/>
    <p:sldId id="518" r:id="rId56"/>
    <p:sldId id="445" r:id="rId57"/>
    <p:sldId id="446" r:id="rId58"/>
    <p:sldId id="677" r:id="rId59"/>
    <p:sldId id="672" r:id="rId6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F0"/>
    <a:srgbClr val="E1F3FF"/>
    <a:srgbClr val="04617B"/>
    <a:srgbClr val="B60000"/>
    <a:srgbClr val="505050"/>
    <a:srgbClr val="1A587B"/>
    <a:srgbClr val="00518B"/>
    <a:srgbClr val="214E91"/>
    <a:srgbClr val="085367"/>
    <a:srgbClr val="6A6A6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35" autoAdjust="0"/>
    <p:restoredTop sz="95244" autoAdjust="0"/>
  </p:normalViewPr>
  <p:slideViewPr>
    <p:cSldViewPr>
      <p:cViewPr varScale="1">
        <p:scale>
          <a:sx n="115" d="100"/>
          <a:sy n="115" d="100"/>
        </p:scale>
        <p:origin x="504" y="34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-8309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80" d="100"/>
        <a:sy n="180" d="100"/>
      </p:scale>
      <p:origin x="0" y="-24127"/>
    </p:cViewPr>
  </p:sorterViewPr>
  <p:notesViewPr>
    <p:cSldViewPr>
      <p:cViewPr varScale="1">
        <p:scale>
          <a:sx n="83" d="100"/>
          <a:sy n="83" d="100"/>
        </p:scale>
        <p:origin x="-199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7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63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66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0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slide" Target="slides/slide51.xml"/><Relationship Id="rId65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39" Type="http://schemas.openxmlformats.org/officeDocument/2006/relationships/slide" Target="slides/slide3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5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5/2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0723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704760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48006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5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028062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146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100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0292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884515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17932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06324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94716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83108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7150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510726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381643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57200" y="1143000"/>
            <a:ext cx="8229600" cy="1470025"/>
          </a:xfrm>
          <a:prstGeom prst="rect">
            <a:avLst/>
          </a:prstGeom>
        </p:spPr>
        <p:txBody>
          <a:bodyPr/>
          <a:lstStyle>
            <a:lvl1pPr>
              <a:defRPr sz="4800" b="1">
                <a:solidFill>
                  <a:srgbClr val="04617B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048000"/>
            <a:ext cx="8229600" cy="1143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 hasCustomPrompt="1"/>
          </p:nvPr>
        </p:nvSpPr>
        <p:spPr>
          <a:xfrm>
            <a:off x="1752600" y="5029200"/>
            <a:ext cx="5486400" cy="548640"/>
          </a:xfrm>
          <a:prstGeom prst="rect">
            <a:avLst/>
          </a:prstGeom>
        </p:spPr>
        <p:txBody>
          <a:bodyPr/>
          <a:lstStyle>
            <a:lvl1pPr algn="ctr">
              <a:defRPr sz="2800">
                <a:solidFill>
                  <a:srgbClr val="505050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5" Type="http://schemas.openxmlformats.org/officeDocument/2006/relationships/slideLayout" Target="../slideLayouts/slideLayout42.xml"/><Relationship Id="rId4" Type="http://schemas.openxmlformats.org/officeDocument/2006/relationships/slideLayout" Target="../slideLayouts/slideLayout4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1.pn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9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896" r:id="rId2"/>
    <p:sldLayoutId id="2147483965" r:id="rId3"/>
    <p:sldLayoutId id="2147483753" r:id="rId4"/>
    <p:sldLayoutId id="2147483908" r:id="rId5"/>
    <p:sldLayoutId id="2147483950" r:id="rId6"/>
    <p:sldLayoutId id="2147483757" r:id="rId7"/>
    <p:sldLayoutId id="2147483877" r:id="rId8"/>
    <p:sldLayoutId id="2147483761" r:id="rId9"/>
    <p:sldLayoutId id="2147483800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FD0B3B8-9709-47B7-4F64-495E198D6B57}"/>
              </a:ext>
            </a:extLst>
          </p:cNvPr>
          <p:cNvSpPr txBox="1"/>
          <p:nvPr userDrawn="1"/>
        </p:nvSpPr>
        <p:spPr>
          <a:xfrm>
            <a:off x="8686800" y="6553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1C1C62D-F74C-48EF-B7A3-8EE0222734A9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66" r:id="rId2"/>
    <p:sldLayoutId id="2147483967" r:id="rId3"/>
    <p:sldLayoutId id="2147483968" r:id="rId4"/>
    <p:sldLayoutId id="2147483969" r:id="rId5"/>
    <p:sldLayoutId id="2147483970" r:id="rId6"/>
    <p:sldLayoutId id="2147483953" r:id="rId7"/>
    <p:sldLayoutId id="2147483954" r:id="rId8"/>
    <p:sldLayoutId id="2147483955" r:id="rId9"/>
    <p:sldLayoutId id="2147483956" r:id="rId10"/>
    <p:sldLayoutId id="2147483957" r:id="rId11"/>
    <p:sldLayoutId id="2147483958" r:id="rId12"/>
    <p:sldLayoutId id="2147483959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jpg"/><Relationship Id="rId4" Type="http://schemas.openxmlformats.org/officeDocument/2006/relationships/image" Target="../media/image23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8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8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6.jp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sz="6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s</a:t>
            </a:r>
            <a:b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zh-CN" alt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树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6" name="Subtitle 2"/>
          <p:cNvSpPr>
            <a:spLocks noGrp="1"/>
          </p:cNvSpPr>
          <p:nvPr>
            <p:ph type="subTitle" idx="1"/>
          </p:nvPr>
        </p:nvSpPr>
        <p:spPr>
          <a:xfrm>
            <a:off x="488950" y="3962400"/>
            <a:ext cx="8229600" cy="1143000"/>
          </a:xfrm>
        </p:spPr>
        <p:txBody>
          <a:bodyPr/>
          <a:lstStyle/>
          <a:p>
            <a:r>
              <a:rPr lang="fr-F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hapter</a:t>
            </a:r>
            <a:r>
              <a:rPr lang="fr-F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11</a:t>
            </a:r>
          </a:p>
        </p:txBody>
      </p:sp>
    </p:spTree>
    <p:extLst>
      <p:ext uri="{BB962C8B-B14F-4D97-AF65-F5344CB8AC3E}">
        <p14:creationId xmlns:p14="http://schemas.microsoft.com/office/powerpoint/2010/main" val="34147683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erminology for Rooted Trees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根树的术语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6376416" cy="22098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 the rooted tree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with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: </a:t>
            </a:r>
          </a:p>
          <a:p>
            <a:pPr marL="457200" indent="-457200">
              <a:spcBef>
                <a:spcPts val="600"/>
              </a:spcBef>
              <a:buFont typeface="Wingdings 2"/>
              <a:buAutoNum type="romanLcParenBoth"/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ind the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aren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of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hildren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of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iblings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兄弟姐妹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of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cestors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祖先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 and the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scendants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后代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</a:p>
          <a:p>
            <a:pPr marL="457200" indent="-457200">
              <a:spcBef>
                <a:spcPts val="600"/>
              </a:spcBef>
              <a:buFont typeface="Wingdings 2"/>
              <a:buAutoNum type="romanLcParenBoth"/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ind all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ernal vertices 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中间节点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 all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aves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叶子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457200" indent="-457200">
              <a:spcBef>
                <a:spcPts val="600"/>
              </a:spcBef>
              <a:buFont typeface="Wingdings 2"/>
              <a:buAutoNum type="romanLcParenBoth"/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at is the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ubtree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子树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ed at </a:t>
            </a:r>
            <a:r>
              <a:rPr lang="en-US" altLang="zh-CN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?</a:t>
            </a:r>
          </a:p>
        </p:txBody>
      </p:sp>
      <p:pic>
        <p:nvPicPr>
          <p:cNvPr id="12" name="Picture 3" descr="A rooted tree T. 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91192" y="1507707"/>
            <a:ext cx="1883535" cy="172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4"/>
          <p:cNvSpPr>
            <a:spLocks noGrp="1"/>
          </p:cNvSpPr>
          <p:nvPr>
            <p:ph idx="14"/>
          </p:nvPr>
        </p:nvSpPr>
        <p:spPr>
          <a:xfrm>
            <a:off x="457200" y="3557741"/>
            <a:ext cx="6376416" cy="26670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</a:p>
          <a:p>
            <a:pPr marL="457200" indent="-457200">
              <a:spcBef>
                <a:spcPts val="0"/>
              </a:spcBef>
              <a:buFont typeface="Wingdings 2"/>
              <a:buAutoNum type="romanLcParenBoth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parent of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children of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g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j.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siblings of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</a:t>
            </a:r>
            <a:r>
              <a:rPr lang="en-US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j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ancestors of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descendants of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</a:p>
          <a:p>
            <a:pPr marL="457200" indent="-457200">
              <a:spcBef>
                <a:spcPts val="0"/>
              </a:spcBef>
              <a:buFont typeface="Wingdings 2"/>
              <a:buAutoNum type="romanLcParenBoth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internal vertices ar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j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leaves ar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, f, </a:t>
            </a:r>
            <a:r>
              <a:rPr lang="en-US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k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,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 </a:t>
            </a:r>
          </a:p>
          <a:p>
            <a:pPr marL="457200" indent="-457200">
              <a:spcBef>
                <a:spcPts val="0"/>
              </a:spcBef>
              <a:buFont typeface="Wingdings 2"/>
              <a:buAutoNum type="romanLcParenBoth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e display the subtree rooted at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</a:p>
        </p:txBody>
      </p:sp>
      <p:pic>
        <p:nvPicPr>
          <p:cNvPr id="14" name="Picture 5" descr="A subgraph of the previous figure rooted at G. The graph has 6 edges. G H, G I, G J, H K, J L, and J M.&#10;"/>
          <p:cNvPicPr>
            <a:picLocks noGrp="1" noChangeAspect="1" noChangeArrowheads="1"/>
          </p:cNvPicPr>
          <p:nvPr>
            <p:ph idx="1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03904" y="3835101"/>
            <a:ext cx="1658112" cy="2151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78573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ed Trees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en-US" altLang="zh-CN" sz="4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叉树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6764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rooted tree is called an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-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en-US" altLang="zh-CN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叉树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altLang="zh-CN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f every internal vertex has no more than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children.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tree is called a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ull m-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满</a:t>
            </a:r>
            <a:r>
              <a:rPr lang="en-US" altLang="zh-CN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叉树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f every internal vertex has exactly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hildren.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with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2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called a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inary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 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二叉树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</a:p>
        </p:txBody>
      </p:sp>
      <p:pic>
        <p:nvPicPr>
          <p:cNvPr id="21506" name="Picture 3" descr="Four rooted trees. T1, T2, T3, and T4. &#10;"/>
          <p:cNvPicPr>
            <a:picLocks noGrp="1" noChangeAspect="1" noChangeArrowheads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24200" y="5371231"/>
            <a:ext cx="5334000" cy="1190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457200" y="3459678"/>
            <a:ext cx="8229600" cy="3245922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zh-CN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b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) 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full binary tree.</a:t>
            </a:r>
            <a:b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) 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full 3-ary tree .</a:t>
            </a:r>
            <a:b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) 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full 5-ary tree. </a:t>
            </a:r>
            <a:b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) 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4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not a full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.</a:t>
            </a:r>
          </a:p>
        </p:txBody>
      </p:sp>
    </p:spTree>
    <p:extLst>
      <p:ext uri="{BB962C8B-B14F-4D97-AF65-F5344CB8AC3E}">
        <p14:creationId xmlns:p14="http://schemas.microsoft.com/office/powerpoint/2010/main" val="2243408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rdered Rooted Trees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有序根树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05882" y="1371600"/>
            <a:ext cx="8458200" cy="29718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rdered rooted tree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有序根树的定义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a rooted tree where the children of each internal vertex are ordered.</a:t>
            </a:r>
          </a:p>
          <a:p>
            <a:pPr marL="0" lvl="1" indent="0">
              <a:spcBef>
                <a:spcPts val="0"/>
              </a:spcBef>
              <a:buNone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inary tree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【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有序二叉树，简称二叉树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an ordered rooted where each internal vertex has at most two children.  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f an internal vertex of a binary tree has two children, the first is called 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ft child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左孩子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 the second 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ight child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右孩子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tree rooted at the left child of a vertex is called 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ft subtree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左子树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this vertex, and the tree rooted at the right child of a vertex is called 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ight subtree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右子树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this vertex.</a:t>
            </a:r>
          </a:p>
        </p:txBody>
      </p:sp>
      <p:pic>
        <p:nvPicPr>
          <p:cNvPr id="22530" name="Picture 3" descr="A binary tree T, labeled A, and 2 its subtrees, labeled B and C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11716" y="4663668"/>
            <a:ext cx="3052366" cy="1645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48DA8C4-BB3D-3800-4451-8E732B529C7B}"/>
              </a:ext>
            </a:extLst>
          </p:cNvPr>
          <p:cNvSpPr txBox="1"/>
          <p:nvPr/>
        </p:nvSpPr>
        <p:spPr>
          <a:xfrm>
            <a:off x="381000" y="4571277"/>
            <a:ext cx="4953000" cy="23083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sider the binary tree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</a:p>
          <a:p>
            <a:pPr>
              <a:spcBef>
                <a:spcPts val="0"/>
              </a:spcBef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at are the left and right children of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? </a:t>
            </a:r>
          </a:p>
          <a:p>
            <a:pPr>
              <a:spcBef>
                <a:spcPts val="0"/>
              </a:spcBef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at are the left and right subtrees of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?</a:t>
            </a:r>
          </a:p>
          <a:p>
            <a:pPr>
              <a:spcBef>
                <a:spcPts val="0"/>
              </a:spcBef>
            </a:pP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  <a:b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left child of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 the right child is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b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left and right subtrees of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e displayed in (b) and (c).</a:t>
            </a:r>
          </a:p>
        </p:txBody>
      </p:sp>
    </p:spTree>
    <p:extLst>
      <p:ext uri="{BB962C8B-B14F-4D97-AF65-F5344CB8AC3E}">
        <p14:creationId xmlns:p14="http://schemas.microsoft.com/office/powerpoint/2010/main" val="31806517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perties of Trees</a:t>
            </a:r>
            <a:b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树的性质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30352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400"/>
              </a:spcBef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orem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A tree with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vertices has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− 1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dges.</a:t>
            </a:r>
          </a:p>
          <a:p>
            <a:pPr>
              <a:spcBef>
                <a:spcPts val="400"/>
              </a:spcBef>
            </a:pP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of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y mathematical induction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</a:p>
          <a:p>
            <a:pPr>
              <a:spcBef>
                <a:spcPts val="400"/>
              </a:spcBef>
            </a:pP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ASIS STEP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en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1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 tree with one vertex has no edges. Hence, the theorem holds when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1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</a:p>
          <a:p>
            <a:pPr>
              <a:spcBef>
                <a:spcPts val="400"/>
              </a:spcBef>
            </a:pP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DUCTIVE STEP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ssume that every tree with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vertices has 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− 1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dges. </a:t>
            </a:r>
          </a:p>
          <a:p>
            <a:pPr>
              <a:spcBef>
                <a:spcPts val="40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uppose that a tree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as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1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 and that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a leaf of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Let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e the parent of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Removing the vertex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the edge connecting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o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duces a tree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′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ith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. By the inductive hypothesis,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′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as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− 1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dges. Because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has 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ne more edge 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an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′, we see that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has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edges. This completes the inductive step.</a:t>
            </a:r>
          </a:p>
        </p:txBody>
      </p:sp>
    </p:spTree>
    <p:extLst>
      <p:ext uri="{BB962C8B-B14F-4D97-AF65-F5344CB8AC3E}">
        <p14:creationId xmlns:p14="http://schemas.microsoft.com/office/powerpoint/2010/main" val="7565261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unting Vertices in Full </a:t>
            </a:r>
            <a:r>
              <a:rPr lang="en-US" sz="4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s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满叉树的节点计数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029200"/>
          </a:xfrm>
          <a:ln>
            <a:solidFill>
              <a:srgbClr val="FF0000"/>
            </a:solidFill>
          </a:ln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orem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full m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with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ernal vertices has 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 = mi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1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.</a:t>
            </a:r>
          </a:p>
          <a:p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of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very vertex,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cept the root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is the child of an internal vertex. Because each of the </a:t>
            </a:r>
            <a:r>
              <a:rPr lang="en-US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ernal vertices has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children, there are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i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vertices in the tree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ther than the root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Hence, the tree contains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=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i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1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.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91909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unting Vertices in Full </a:t>
            </a:r>
            <a:r>
              <a:rPr lang="en-US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s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满</a:t>
            </a:r>
            <a:r>
              <a:rPr lang="en-US" altLang="zh-C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叉树的节点计数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33400" y="1028700"/>
            <a:ext cx="8229600" cy="48006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orem 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ull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with</a:t>
            </a:r>
            <a:b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vertices has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− 1)/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ernal vertices 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and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[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− 1)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1]/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aves.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internal vertices has 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i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1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and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− 1)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1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aves.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leaves has 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l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− 1)/(m − 1)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and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− 1)/ 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− 1) 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ernal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.</a:t>
            </a:r>
          </a:p>
          <a:p>
            <a:pPr marL="0" lvl="1" indent="0">
              <a:spcBef>
                <a:spcPts val="0"/>
              </a:spcBef>
              <a:buClrTx/>
              <a:buNone/>
            </a:pP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of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part </a:t>
            </a:r>
            <a:r>
              <a:rPr lang="en-US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ving for </a:t>
            </a:r>
            <a:r>
              <a:rPr lang="en-US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n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i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+ 1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ives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= (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− 1)/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 Since each vertex is either a leaf or an internal vertex, 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+ </a:t>
            </a:r>
            <a:r>
              <a:rPr lang="en-US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By solving for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using the formula for </a:t>
            </a:r>
            <a:r>
              <a:rPr lang="en-US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we see that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022124"/>
              </p:ext>
            </p:extLst>
          </p:nvPr>
        </p:nvGraphicFramePr>
        <p:xfrm>
          <a:off x="1752600" y="5715000"/>
          <a:ext cx="63627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2666880" imgH="279360" progId="Equation.DSMT4">
                  <p:embed/>
                </p:oleObj>
              </mc:Choice>
              <mc:Fallback>
                <p:oleObj name="Equation" r:id="rId3" imgW="266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5715000"/>
                        <a:ext cx="6362700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87312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vel of vertices and height of trees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534400" cy="1752600"/>
          </a:xfrm>
          <a:ln>
            <a:solidFill>
              <a:srgbClr val="FF0000"/>
            </a:solidFill>
          </a:ln>
        </p:spPr>
        <p:txBody>
          <a:bodyPr/>
          <a:lstStyle/>
          <a:p>
            <a:pPr marL="114300" lvl="1" indent="0">
              <a:spcBef>
                <a:spcPts val="400"/>
              </a:spcBef>
              <a:spcAft>
                <a:spcPts val="0"/>
              </a:spcAft>
              <a:buNone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vel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a vertex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 a rooted tree is the length of the unique path from the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 to this verte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 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eight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a rooted tree is the maximum of the levels of the vertices. </a:t>
            </a:r>
          </a:p>
        </p:txBody>
      </p:sp>
      <p:pic>
        <p:nvPicPr>
          <p:cNvPr id="8" name="Picture 3" descr="A tree with 14 vertices labeled from A through N. The root is A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53200" y="3625770"/>
            <a:ext cx="1711542" cy="2165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72CA9FA5-3E7F-53F0-2640-493F8DC0EC4B}"/>
              </a:ext>
            </a:extLst>
          </p:cNvPr>
          <p:cNvSpPr txBox="1">
            <a:spLocks/>
          </p:cNvSpPr>
          <p:nvPr/>
        </p:nvSpPr>
        <p:spPr>
          <a:xfrm>
            <a:off x="304800" y="2895600"/>
            <a:ext cx="8534400" cy="365760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/>
          <a:lstStyle>
            <a:lvl1pPr marL="0" indent="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b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ind the level of each vertex in the tree to the right.</a:t>
            </a:r>
          </a:p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at is the height of the tree?</a:t>
            </a:r>
          </a:p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</a:p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roo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t level 0. 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j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at level 1. </a:t>
            </a:r>
          </a:p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at level 2. </a:t>
            </a:r>
          </a:p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at level 3. </a:t>
            </a:r>
          </a:p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ex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t level 4.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height is 4, since 4 is the largest level of any vertex.</a:t>
            </a:r>
          </a:p>
        </p:txBody>
      </p:sp>
    </p:spTree>
    <p:extLst>
      <p:ext uri="{BB962C8B-B14F-4D97-AF65-F5344CB8AC3E}">
        <p14:creationId xmlns:p14="http://schemas.microsoft.com/office/powerpoint/2010/main" val="14866213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alanced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s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平衡</a:t>
            </a:r>
            <a:r>
              <a:rPr lang="en-US" altLang="zh-CN" sz="4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叉树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20980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rooted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height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alanced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f all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ave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at levels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r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− 1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</a:p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ich of the rooted trees shown below is balanced?</a:t>
            </a:r>
          </a:p>
        </p:txBody>
      </p:sp>
      <p:pic>
        <p:nvPicPr>
          <p:cNvPr id="8" name="Picture 3" descr="Three rooted trees labeled T1, T2, and T3. 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90700" y="4111920"/>
            <a:ext cx="5562600" cy="1176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457200" y="5334000"/>
            <a:ext cx="8229600" cy="106680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balanced, but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not because it has leaves at levels 2, 3, and 4. </a:t>
            </a:r>
          </a:p>
        </p:txBody>
      </p:sp>
    </p:spTree>
    <p:extLst>
      <p:ext uri="{BB962C8B-B14F-4D97-AF65-F5344CB8AC3E}">
        <p14:creationId xmlns:p14="http://schemas.microsoft.com/office/powerpoint/2010/main" val="34644513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Bound for the Number of Leaves in an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</a:t>
            </a:r>
            <a:b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叶子节点个数的上界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2743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orem</a:t>
            </a:r>
            <a:r>
              <a:rPr lang="zh-CN" alt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re are at most </a:t>
            </a:r>
            <a:r>
              <a:rPr lang="en-US" sz="19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i="1" baseline="30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aves in an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9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9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 of height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9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9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of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 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y mathematical induction on height</a:t>
            </a:r>
            <a:r>
              <a:rPr lang="zh-CN" alt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endParaRPr lang="en-US" sz="19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9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ASIS STEP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sider an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9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s of height 1.  The tree consists of a root and no more than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children, all leaves. Hence, there are no more than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leaves in an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9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of height 1.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9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DUCTIVE STEP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ssume the result is true for all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9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s of height &lt;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Let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e an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9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of height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leaves of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 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e the leaves of the subtrees of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we get when we delete the edges from the root to each of the vertices of level 1.</a:t>
            </a:r>
          </a:p>
        </p:txBody>
      </p:sp>
      <p:pic>
        <p:nvPicPr>
          <p:cNvPr id="8" name="Picture 3" descr="A tree for the inductive step of the proof. The tree has M leaves and its height is 1. Each leaf is a M-th subtree of a height less or equal to H - 1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96540" y="4114800"/>
            <a:ext cx="355092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381000" y="5029200"/>
            <a:ext cx="8595360" cy="155448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ach of these subtrees has height ≤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−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1. By the inductive hypothesis, each of these subtrees has at most </a:t>
            </a:r>
            <a:r>
              <a:rPr lang="en-US" sz="19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i="1" baseline="30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−</a:t>
            </a:r>
            <a:r>
              <a:rPr lang="en-US" sz="19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1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leaves. Since there are at most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such subtrees, there are at most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/>
              </a:rPr>
              <a:t>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9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i="1" baseline="30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−</a:t>
            </a:r>
            <a:r>
              <a:rPr lang="en-US" sz="19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1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sz="19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i="1" baseline="30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leaves in the tree.</a:t>
            </a:r>
            <a:endParaRPr lang="en-US" sz="19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rollary 1:  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f an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9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of height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has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leaves, then 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≥ ⌈</a:t>
            </a:r>
            <a:r>
              <a:rPr lang="en-US" sz="19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og</a:t>
            </a:r>
            <a:r>
              <a:rPr lang="en-US" sz="19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⌉. If the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9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is full and balanced, then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sz="19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⌈</a:t>
            </a:r>
            <a:r>
              <a:rPr lang="en-US" sz="19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og</a:t>
            </a:r>
            <a:r>
              <a:rPr lang="en-US" sz="1900" b="1" i="1" baseline="-25000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i="1" baseline="-250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9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19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⌉. </a:t>
            </a:r>
            <a:endParaRPr lang="en-US" sz="1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77189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514600"/>
            <a:ext cx="9144000" cy="1188720"/>
          </a:xfrm>
        </p:spPr>
        <p:txBody>
          <a:bodyPr/>
          <a:lstStyle/>
          <a:p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 Traversal </a:t>
            </a:r>
            <a:b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树的遍历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b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ection 11.3</a:t>
            </a:r>
          </a:p>
        </p:txBody>
      </p:sp>
    </p:spTree>
    <p:extLst>
      <p:ext uri="{BB962C8B-B14F-4D97-AF65-F5344CB8AC3E}">
        <p14:creationId xmlns:p14="http://schemas.microsoft.com/office/powerpoint/2010/main" val="16909464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hapter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33600" y="2362200"/>
            <a:ext cx="6096000" cy="24384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roduction to Tree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 Traversal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panning Trees</a:t>
            </a:r>
          </a:p>
        </p:txBody>
      </p:sp>
    </p:spTree>
    <p:extLst>
      <p:ext uri="{BB962C8B-B14F-4D97-AF65-F5344CB8AC3E}">
        <p14:creationId xmlns:p14="http://schemas.microsoft.com/office/powerpoint/2010/main" val="7668816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ection Summar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2590800"/>
            <a:ext cx="7010400" cy="15240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aversal Algorithm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fix, Prefix, and Postfix Notation</a:t>
            </a:r>
          </a:p>
        </p:txBody>
      </p:sp>
    </p:spTree>
    <p:extLst>
      <p:ext uri="{BB962C8B-B14F-4D97-AF65-F5344CB8AC3E}">
        <p14:creationId xmlns:p14="http://schemas.microsoft.com/office/powerpoint/2010/main" val="9324938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 Traversal</a:t>
            </a:r>
          </a:p>
        </p:txBody>
      </p:sp>
      <p:sp>
        <p:nvSpPr>
          <p:cNvPr id="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cedures for systematically visiting every vertex of an ordered tree are called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aversals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遍历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</a:p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three most commonly used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aversal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order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aversal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494610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1280"/>
            <a:ext cx="91440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order Traversal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前序遍历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5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b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199" y="1295400"/>
            <a:ext cx="8482406" cy="25146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e an ordered rooted tree with roo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If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sists only 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the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order traversal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Otherwise, suppose tha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…,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e the subtrees 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from left to right i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preorder traversal  begins by visiting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continues by traversing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n preorder, the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in preorder, and so on, until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traversed in preorder. </a:t>
            </a:r>
          </a:p>
        </p:txBody>
      </p:sp>
      <p:pic>
        <p:nvPicPr>
          <p:cNvPr id="9" name="Picture 3" descr="An ordered tree of the preorder traversal algorithm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48000" y="4191000"/>
            <a:ext cx="3413760" cy="2281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34416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order Traversal</a:t>
            </a:r>
            <a:b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前序遍历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199" y="1295400"/>
            <a:ext cx="5029201" cy="5029200"/>
          </a:xfrm>
          <a:ln>
            <a:solidFill>
              <a:srgbClr val="00B0F0"/>
            </a:solidFill>
          </a:ln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cedure 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order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ordered rooted tree)</a:t>
            </a:r>
          </a:p>
          <a:p>
            <a:pPr>
              <a:spcBef>
                <a:spcPts val="600"/>
              </a:spcBef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= root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</a:p>
          <a:p>
            <a:pPr>
              <a:spcBef>
                <a:spcPts val="600"/>
              </a:spcBef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ist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r </a:t>
            </a:r>
          </a:p>
          <a:p>
            <a:pPr>
              <a:spcBef>
                <a:spcPts val="600"/>
              </a:spcBef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or each chil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of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r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rom 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left to right{ 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 := subtree with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s  root</a:t>
            </a:r>
          </a:p>
          <a:p>
            <a:pPr>
              <a:spcBef>
                <a:spcPts val="600"/>
              </a:spcBef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pre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)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；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递归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}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}</a:t>
            </a:r>
          </a:p>
        </p:txBody>
      </p:sp>
      <p:pic>
        <p:nvPicPr>
          <p:cNvPr id="9" name="Picture 3" descr="An ordered rooted tree T, described in the previous figure and 4 steps of the preorder traversal algorithm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96174" y="1329466"/>
            <a:ext cx="2908506" cy="488141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00082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order Traversal</a:t>
            </a:r>
            <a:b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前序遍历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8" name="Group 3">
            <a:extLst>
              <a:ext uri="{FF2B5EF4-FFF2-40B4-BE49-F238E27FC236}">
                <a16:creationId xmlns:a16="http://schemas.microsoft.com/office/drawing/2014/main" id="{68C8AF43-15F7-3B98-445D-59FA0888F7F0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2459691"/>
            <a:ext cx="3505200" cy="1905000"/>
            <a:chOff x="3168" y="432"/>
            <a:chExt cx="2208" cy="1200"/>
          </a:xfrm>
        </p:grpSpPr>
        <p:grpSp>
          <p:nvGrpSpPr>
            <p:cNvPr id="10" name="Group 4">
              <a:extLst>
                <a:ext uri="{FF2B5EF4-FFF2-40B4-BE49-F238E27FC236}">
                  <a16:creationId xmlns:a16="http://schemas.microsoft.com/office/drawing/2014/main" id="{72CA237A-0114-67B3-55CC-95C697BCB0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432"/>
              <a:ext cx="336" cy="288"/>
              <a:chOff x="4272" y="3024"/>
              <a:chExt cx="336" cy="288"/>
            </a:xfrm>
          </p:grpSpPr>
          <p:sp>
            <p:nvSpPr>
              <p:cNvPr id="31" name="Oval 5">
                <a:extLst>
                  <a:ext uri="{FF2B5EF4-FFF2-40B4-BE49-F238E27FC236}">
                    <a16:creationId xmlns:a16="http://schemas.microsoft.com/office/drawing/2014/main" id="{D8F2B2A5-9DA3-724C-8A8D-70FA72D17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2" name="Text Box 6">
                <a:extLst>
                  <a:ext uri="{FF2B5EF4-FFF2-40B4-BE49-F238E27FC236}">
                    <a16:creationId xmlns:a16="http://schemas.microsoft.com/office/drawing/2014/main" id="{40DE1A49-EB16-A7E0-E28E-6DDD6F6311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A</a:t>
                </a:r>
              </a:p>
            </p:txBody>
          </p:sp>
        </p:grpSp>
        <p:grpSp>
          <p:nvGrpSpPr>
            <p:cNvPr id="11" name="Group 7">
              <a:extLst>
                <a:ext uri="{FF2B5EF4-FFF2-40B4-BE49-F238E27FC236}">
                  <a16:creationId xmlns:a16="http://schemas.microsoft.com/office/drawing/2014/main" id="{65F06207-84E6-963C-F43B-D4D8877D13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912"/>
              <a:ext cx="336" cy="288"/>
              <a:chOff x="4272" y="3024"/>
              <a:chExt cx="336" cy="288"/>
            </a:xfrm>
          </p:grpSpPr>
          <p:sp>
            <p:nvSpPr>
              <p:cNvPr id="29" name="Oval 8">
                <a:extLst>
                  <a:ext uri="{FF2B5EF4-FFF2-40B4-BE49-F238E27FC236}">
                    <a16:creationId xmlns:a16="http://schemas.microsoft.com/office/drawing/2014/main" id="{027E10BE-63CB-D852-BA0E-42667204D7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0" name="Text Box 9">
                <a:extLst>
                  <a:ext uri="{FF2B5EF4-FFF2-40B4-BE49-F238E27FC236}">
                    <a16:creationId xmlns:a16="http://schemas.microsoft.com/office/drawing/2014/main" id="{D9C3AAD5-3B48-4487-6DA1-3F5B940193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B</a:t>
                </a:r>
              </a:p>
            </p:txBody>
          </p:sp>
        </p:grpSp>
        <p:grpSp>
          <p:nvGrpSpPr>
            <p:cNvPr id="12" name="Group 10">
              <a:extLst>
                <a:ext uri="{FF2B5EF4-FFF2-40B4-BE49-F238E27FC236}">
                  <a16:creationId xmlns:a16="http://schemas.microsoft.com/office/drawing/2014/main" id="{43FE7670-CB88-D80F-CD21-3624A001D3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344"/>
              <a:ext cx="336" cy="288"/>
              <a:chOff x="4272" y="3024"/>
              <a:chExt cx="336" cy="288"/>
            </a:xfrm>
          </p:grpSpPr>
          <p:sp>
            <p:nvSpPr>
              <p:cNvPr id="27" name="Oval 11">
                <a:extLst>
                  <a:ext uri="{FF2B5EF4-FFF2-40B4-BE49-F238E27FC236}">
                    <a16:creationId xmlns:a16="http://schemas.microsoft.com/office/drawing/2014/main" id="{92037525-B426-32E6-2364-3D04B8BA7C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8" name="Text Box 12">
                <a:extLst>
                  <a:ext uri="{FF2B5EF4-FFF2-40B4-BE49-F238E27FC236}">
                    <a16:creationId xmlns:a16="http://schemas.microsoft.com/office/drawing/2014/main" id="{D0E8CCB7-6AA6-96CB-12AA-3E026A85E0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D</a:t>
                </a:r>
              </a:p>
            </p:txBody>
          </p:sp>
        </p:grpSp>
        <p:grpSp>
          <p:nvGrpSpPr>
            <p:cNvPr id="13" name="Group 13">
              <a:extLst>
                <a:ext uri="{FF2B5EF4-FFF2-40B4-BE49-F238E27FC236}">
                  <a16:creationId xmlns:a16="http://schemas.microsoft.com/office/drawing/2014/main" id="{6F1CEEB6-3CCE-2522-AB01-E2E21535B2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1344"/>
              <a:ext cx="336" cy="288"/>
              <a:chOff x="4272" y="3024"/>
              <a:chExt cx="336" cy="288"/>
            </a:xfrm>
          </p:grpSpPr>
          <p:sp>
            <p:nvSpPr>
              <p:cNvPr id="25" name="Oval 14">
                <a:extLst>
                  <a:ext uri="{FF2B5EF4-FFF2-40B4-BE49-F238E27FC236}">
                    <a16:creationId xmlns:a16="http://schemas.microsoft.com/office/drawing/2014/main" id="{9318B38D-B66B-35C2-3BFF-FCB473627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6" name="Text Box 15">
                <a:extLst>
                  <a:ext uri="{FF2B5EF4-FFF2-40B4-BE49-F238E27FC236}">
                    <a16:creationId xmlns:a16="http://schemas.microsoft.com/office/drawing/2014/main" id="{ACA0813A-4C25-8F1E-FE93-B1B74F160F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E</a:t>
                </a:r>
              </a:p>
            </p:txBody>
          </p:sp>
        </p:grpSp>
        <p:grpSp>
          <p:nvGrpSpPr>
            <p:cNvPr id="14" name="Group 16">
              <a:extLst>
                <a:ext uri="{FF2B5EF4-FFF2-40B4-BE49-F238E27FC236}">
                  <a16:creationId xmlns:a16="http://schemas.microsoft.com/office/drawing/2014/main" id="{1BE432FD-AF46-13DC-1377-9436BC9029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1344"/>
              <a:ext cx="336" cy="288"/>
              <a:chOff x="4272" y="3024"/>
              <a:chExt cx="336" cy="288"/>
            </a:xfrm>
          </p:grpSpPr>
          <p:sp>
            <p:nvSpPr>
              <p:cNvPr id="23" name="Oval 17">
                <a:extLst>
                  <a:ext uri="{FF2B5EF4-FFF2-40B4-BE49-F238E27FC236}">
                    <a16:creationId xmlns:a16="http://schemas.microsoft.com/office/drawing/2014/main" id="{92963A6E-FAFB-3AE7-81BD-95CB658368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4" name="Text Box 18">
                <a:extLst>
                  <a:ext uri="{FF2B5EF4-FFF2-40B4-BE49-F238E27FC236}">
                    <a16:creationId xmlns:a16="http://schemas.microsoft.com/office/drawing/2014/main" id="{2EBFA38E-B299-2C02-D1F2-F5F8A9CC0F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F</a:t>
                </a:r>
              </a:p>
            </p:txBody>
          </p:sp>
        </p:grpSp>
        <p:grpSp>
          <p:nvGrpSpPr>
            <p:cNvPr id="15" name="Group 19">
              <a:extLst>
                <a:ext uri="{FF2B5EF4-FFF2-40B4-BE49-F238E27FC236}">
                  <a16:creationId xmlns:a16="http://schemas.microsoft.com/office/drawing/2014/main" id="{53D6C03D-0C12-6413-4ED9-46897742B0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912"/>
              <a:ext cx="336" cy="288"/>
              <a:chOff x="4272" y="3024"/>
              <a:chExt cx="336" cy="288"/>
            </a:xfrm>
          </p:grpSpPr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8D173425-45E7-35EC-C75D-F75A9D0385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" name="Text Box 21">
                <a:extLst>
                  <a:ext uri="{FF2B5EF4-FFF2-40B4-BE49-F238E27FC236}">
                    <a16:creationId xmlns:a16="http://schemas.microsoft.com/office/drawing/2014/main" id="{59A0EBDA-46C3-4194-C635-E1E932E459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C</a:t>
                </a:r>
              </a:p>
            </p:txBody>
          </p:sp>
        </p:grpSp>
        <p:sp>
          <p:nvSpPr>
            <p:cNvPr id="16" name="Line 22">
              <a:extLst>
                <a:ext uri="{FF2B5EF4-FFF2-40B4-BE49-F238E27FC236}">
                  <a16:creationId xmlns:a16="http://schemas.microsoft.com/office/drawing/2014/main" id="{427D7698-EA1D-AE10-FA0C-489E660809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672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23">
              <a:extLst>
                <a:ext uri="{FF2B5EF4-FFF2-40B4-BE49-F238E27FC236}">
                  <a16:creationId xmlns:a16="http://schemas.microsoft.com/office/drawing/2014/main" id="{B6D026AD-DAC5-031C-7146-9AF665C0D5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1152"/>
              <a:ext cx="24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24">
              <a:extLst>
                <a:ext uri="{FF2B5EF4-FFF2-40B4-BE49-F238E27FC236}">
                  <a16:creationId xmlns:a16="http://schemas.microsoft.com/office/drawing/2014/main" id="{70E99692-EF3F-C2E0-7003-D9E50625CB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672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25">
              <a:extLst>
                <a:ext uri="{FF2B5EF4-FFF2-40B4-BE49-F238E27FC236}">
                  <a16:creationId xmlns:a16="http://schemas.microsoft.com/office/drawing/2014/main" id="{D034479B-03F4-1611-9258-9038DFFB03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1200"/>
              <a:ext cx="144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26">
              <a:extLst>
                <a:ext uri="{FF2B5EF4-FFF2-40B4-BE49-F238E27FC236}">
                  <a16:creationId xmlns:a16="http://schemas.microsoft.com/office/drawing/2014/main" id="{496744E9-38E6-CF43-60C7-18315338E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152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E7DEF76E-26FB-7033-A92D-8B8B815242BD}"/>
              </a:ext>
            </a:extLst>
          </p:cNvPr>
          <p:cNvSpPr txBox="1"/>
          <p:nvPr/>
        </p:nvSpPr>
        <p:spPr>
          <a:xfrm>
            <a:off x="779369" y="1424656"/>
            <a:ext cx="78900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ive the node sequence of the following binary tree produced by preorder traversal.</a:t>
            </a:r>
            <a:endParaRPr lang="zh-CN" altLang="en-US" sz="2400" dirty="0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839BFB22-2AFE-CAE0-3056-D73B970B7191}"/>
              </a:ext>
            </a:extLst>
          </p:cNvPr>
          <p:cNvSpPr txBox="1"/>
          <p:nvPr/>
        </p:nvSpPr>
        <p:spPr>
          <a:xfrm>
            <a:off x="837359" y="4656135"/>
            <a:ext cx="7469281" cy="9438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</a:p>
          <a:p>
            <a:pPr algn="ctr">
              <a:spcBef>
                <a:spcPts val="400"/>
              </a:spcBef>
              <a:spcAft>
                <a:spcPts val="0"/>
              </a:spcAft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DCEF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74598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aversal</a:t>
            </a:r>
            <a:b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中序遍历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199" y="1295400"/>
            <a:ext cx="8534401" cy="266700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Le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e an ordered rooted tree with roo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I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consists only 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the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Otherwise, suppose tha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…,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e the subtrees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from left to right i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 begins by traversing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n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n visiting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continues by traversing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n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so on, until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is traversed in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</a:p>
        </p:txBody>
      </p:sp>
      <p:pic>
        <p:nvPicPr>
          <p:cNvPr id="9" name="Picture 3" descr="An ordered tree of the inorder traversal algorithm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95600" y="4191000"/>
            <a:ext cx="3352800" cy="1985714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3457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中序遍历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199" y="1295400"/>
            <a:ext cx="5105401" cy="5257800"/>
          </a:xfrm>
          <a:ln>
            <a:solidFill>
              <a:schemeClr val="accent4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cedure 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ordered rooted tree)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= root of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f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leaf then list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r </a:t>
            </a:r>
            <a:endParaRPr 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lse {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l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= first child of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from left to right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 := subtree with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s its root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)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list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// 【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访问根节点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or each 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ther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hil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of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r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rom left to right{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 := subtree with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s root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)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}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}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}</a:t>
            </a:r>
          </a:p>
        </p:txBody>
      </p:sp>
      <p:pic>
        <p:nvPicPr>
          <p:cNvPr id="9" name="Picture 3" descr="An ordered rooted tree T and 4 steps of the inorder traversal algorithm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65222" y="1278484"/>
            <a:ext cx="3150178" cy="5274716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707923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aversal</a:t>
            </a:r>
            <a:b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中序遍历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altLang="zh-CN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endParaRPr lang="en-U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8" name="Group 3">
            <a:extLst>
              <a:ext uri="{FF2B5EF4-FFF2-40B4-BE49-F238E27FC236}">
                <a16:creationId xmlns:a16="http://schemas.microsoft.com/office/drawing/2014/main" id="{68C8AF43-15F7-3B98-445D-59FA0888F7F0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2459691"/>
            <a:ext cx="3505200" cy="1905000"/>
            <a:chOff x="3168" y="432"/>
            <a:chExt cx="2208" cy="1200"/>
          </a:xfrm>
        </p:grpSpPr>
        <p:grpSp>
          <p:nvGrpSpPr>
            <p:cNvPr id="10" name="Group 4">
              <a:extLst>
                <a:ext uri="{FF2B5EF4-FFF2-40B4-BE49-F238E27FC236}">
                  <a16:creationId xmlns:a16="http://schemas.microsoft.com/office/drawing/2014/main" id="{72CA237A-0114-67B3-55CC-95C697BCB0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432"/>
              <a:ext cx="336" cy="288"/>
              <a:chOff x="4272" y="3024"/>
              <a:chExt cx="336" cy="288"/>
            </a:xfrm>
          </p:grpSpPr>
          <p:sp>
            <p:nvSpPr>
              <p:cNvPr id="31" name="Oval 5">
                <a:extLst>
                  <a:ext uri="{FF2B5EF4-FFF2-40B4-BE49-F238E27FC236}">
                    <a16:creationId xmlns:a16="http://schemas.microsoft.com/office/drawing/2014/main" id="{D8F2B2A5-9DA3-724C-8A8D-70FA72D17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2" name="Text Box 6">
                <a:extLst>
                  <a:ext uri="{FF2B5EF4-FFF2-40B4-BE49-F238E27FC236}">
                    <a16:creationId xmlns:a16="http://schemas.microsoft.com/office/drawing/2014/main" id="{40DE1A49-EB16-A7E0-E28E-6DDD6F6311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A</a:t>
                </a:r>
              </a:p>
            </p:txBody>
          </p:sp>
        </p:grpSp>
        <p:grpSp>
          <p:nvGrpSpPr>
            <p:cNvPr id="11" name="Group 7">
              <a:extLst>
                <a:ext uri="{FF2B5EF4-FFF2-40B4-BE49-F238E27FC236}">
                  <a16:creationId xmlns:a16="http://schemas.microsoft.com/office/drawing/2014/main" id="{65F06207-84E6-963C-F43B-D4D8877D13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912"/>
              <a:ext cx="336" cy="288"/>
              <a:chOff x="4272" y="3024"/>
              <a:chExt cx="336" cy="288"/>
            </a:xfrm>
          </p:grpSpPr>
          <p:sp>
            <p:nvSpPr>
              <p:cNvPr id="29" name="Oval 8">
                <a:extLst>
                  <a:ext uri="{FF2B5EF4-FFF2-40B4-BE49-F238E27FC236}">
                    <a16:creationId xmlns:a16="http://schemas.microsoft.com/office/drawing/2014/main" id="{027E10BE-63CB-D852-BA0E-42667204D7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0" name="Text Box 9">
                <a:extLst>
                  <a:ext uri="{FF2B5EF4-FFF2-40B4-BE49-F238E27FC236}">
                    <a16:creationId xmlns:a16="http://schemas.microsoft.com/office/drawing/2014/main" id="{D9C3AAD5-3B48-4487-6DA1-3F5B940193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B</a:t>
                </a:r>
              </a:p>
            </p:txBody>
          </p:sp>
        </p:grpSp>
        <p:grpSp>
          <p:nvGrpSpPr>
            <p:cNvPr id="12" name="Group 10">
              <a:extLst>
                <a:ext uri="{FF2B5EF4-FFF2-40B4-BE49-F238E27FC236}">
                  <a16:creationId xmlns:a16="http://schemas.microsoft.com/office/drawing/2014/main" id="{43FE7670-CB88-D80F-CD21-3624A001D3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344"/>
              <a:ext cx="336" cy="288"/>
              <a:chOff x="4272" y="3024"/>
              <a:chExt cx="336" cy="288"/>
            </a:xfrm>
          </p:grpSpPr>
          <p:sp>
            <p:nvSpPr>
              <p:cNvPr id="27" name="Oval 11">
                <a:extLst>
                  <a:ext uri="{FF2B5EF4-FFF2-40B4-BE49-F238E27FC236}">
                    <a16:creationId xmlns:a16="http://schemas.microsoft.com/office/drawing/2014/main" id="{92037525-B426-32E6-2364-3D04B8BA7C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8" name="Text Box 12">
                <a:extLst>
                  <a:ext uri="{FF2B5EF4-FFF2-40B4-BE49-F238E27FC236}">
                    <a16:creationId xmlns:a16="http://schemas.microsoft.com/office/drawing/2014/main" id="{D0E8CCB7-6AA6-96CB-12AA-3E026A85E0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D</a:t>
                </a:r>
              </a:p>
            </p:txBody>
          </p:sp>
        </p:grpSp>
        <p:grpSp>
          <p:nvGrpSpPr>
            <p:cNvPr id="13" name="Group 13">
              <a:extLst>
                <a:ext uri="{FF2B5EF4-FFF2-40B4-BE49-F238E27FC236}">
                  <a16:creationId xmlns:a16="http://schemas.microsoft.com/office/drawing/2014/main" id="{6F1CEEB6-3CCE-2522-AB01-E2E21535B2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1344"/>
              <a:ext cx="336" cy="288"/>
              <a:chOff x="4272" y="3024"/>
              <a:chExt cx="336" cy="288"/>
            </a:xfrm>
          </p:grpSpPr>
          <p:sp>
            <p:nvSpPr>
              <p:cNvPr id="25" name="Oval 14">
                <a:extLst>
                  <a:ext uri="{FF2B5EF4-FFF2-40B4-BE49-F238E27FC236}">
                    <a16:creationId xmlns:a16="http://schemas.microsoft.com/office/drawing/2014/main" id="{9318B38D-B66B-35C2-3BFF-FCB473627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6" name="Text Box 15">
                <a:extLst>
                  <a:ext uri="{FF2B5EF4-FFF2-40B4-BE49-F238E27FC236}">
                    <a16:creationId xmlns:a16="http://schemas.microsoft.com/office/drawing/2014/main" id="{ACA0813A-4C25-8F1E-FE93-B1B74F160F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E</a:t>
                </a:r>
              </a:p>
            </p:txBody>
          </p:sp>
        </p:grpSp>
        <p:grpSp>
          <p:nvGrpSpPr>
            <p:cNvPr id="14" name="Group 16">
              <a:extLst>
                <a:ext uri="{FF2B5EF4-FFF2-40B4-BE49-F238E27FC236}">
                  <a16:creationId xmlns:a16="http://schemas.microsoft.com/office/drawing/2014/main" id="{1BE432FD-AF46-13DC-1377-9436BC9029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1344"/>
              <a:ext cx="336" cy="288"/>
              <a:chOff x="4272" y="3024"/>
              <a:chExt cx="336" cy="288"/>
            </a:xfrm>
          </p:grpSpPr>
          <p:sp>
            <p:nvSpPr>
              <p:cNvPr id="23" name="Oval 17">
                <a:extLst>
                  <a:ext uri="{FF2B5EF4-FFF2-40B4-BE49-F238E27FC236}">
                    <a16:creationId xmlns:a16="http://schemas.microsoft.com/office/drawing/2014/main" id="{92963A6E-FAFB-3AE7-81BD-95CB658368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4" name="Text Box 18">
                <a:extLst>
                  <a:ext uri="{FF2B5EF4-FFF2-40B4-BE49-F238E27FC236}">
                    <a16:creationId xmlns:a16="http://schemas.microsoft.com/office/drawing/2014/main" id="{2EBFA38E-B299-2C02-D1F2-F5F8A9CC0F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F</a:t>
                </a:r>
              </a:p>
            </p:txBody>
          </p:sp>
        </p:grpSp>
        <p:grpSp>
          <p:nvGrpSpPr>
            <p:cNvPr id="15" name="Group 19">
              <a:extLst>
                <a:ext uri="{FF2B5EF4-FFF2-40B4-BE49-F238E27FC236}">
                  <a16:creationId xmlns:a16="http://schemas.microsoft.com/office/drawing/2014/main" id="{53D6C03D-0C12-6413-4ED9-46897742B0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912"/>
              <a:ext cx="336" cy="288"/>
              <a:chOff x="4272" y="3024"/>
              <a:chExt cx="336" cy="288"/>
            </a:xfrm>
          </p:grpSpPr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8D173425-45E7-35EC-C75D-F75A9D0385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" name="Text Box 21">
                <a:extLst>
                  <a:ext uri="{FF2B5EF4-FFF2-40B4-BE49-F238E27FC236}">
                    <a16:creationId xmlns:a16="http://schemas.microsoft.com/office/drawing/2014/main" id="{59A0EBDA-46C3-4194-C635-E1E932E459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C</a:t>
                </a:r>
              </a:p>
            </p:txBody>
          </p:sp>
        </p:grpSp>
        <p:sp>
          <p:nvSpPr>
            <p:cNvPr id="16" name="Line 22">
              <a:extLst>
                <a:ext uri="{FF2B5EF4-FFF2-40B4-BE49-F238E27FC236}">
                  <a16:creationId xmlns:a16="http://schemas.microsoft.com/office/drawing/2014/main" id="{427D7698-EA1D-AE10-FA0C-489E660809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672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23">
              <a:extLst>
                <a:ext uri="{FF2B5EF4-FFF2-40B4-BE49-F238E27FC236}">
                  <a16:creationId xmlns:a16="http://schemas.microsoft.com/office/drawing/2014/main" id="{B6D026AD-DAC5-031C-7146-9AF665C0D5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1152"/>
              <a:ext cx="24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24">
              <a:extLst>
                <a:ext uri="{FF2B5EF4-FFF2-40B4-BE49-F238E27FC236}">
                  <a16:creationId xmlns:a16="http://schemas.microsoft.com/office/drawing/2014/main" id="{70E99692-EF3F-C2E0-7003-D9E50625CB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672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25">
              <a:extLst>
                <a:ext uri="{FF2B5EF4-FFF2-40B4-BE49-F238E27FC236}">
                  <a16:creationId xmlns:a16="http://schemas.microsoft.com/office/drawing/2014/main" id="{D034479B-03F4-1611-9258-9038DFFB03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1200"/>
              <a:ext cx="144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26">
              <a:extLst>
                <a:ext uri="{FF2B5EF4-FFF2-40B4-BE49-F238E27FC236}">
                  <a16:creationId xmlns:a16="http://schemas.microsoft.com/office/drawing/2014/main" id="{496744E9-38E6-CF43-60C7-18315338E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152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E7DEF76E-26FB-7033-A92D-8B8B815242BD}"/>
              </a:ext>
            </a:extLst>
          </p:cNvPr>
          <p:cNvSpPr txBox="1"/>
          <p:nvPr/>
        </p:nvSpPr>
        <p:spPr>
          <a:xfrm>
            <a:off x="779369" y="1424656"/>
            <a:ext cx="78900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ive the node sequence of the following binary tree produced by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.</a:t>
            </a:r>
            <a:endParaRPr lang="zh-CN" altLang="en-US" sz="2400" dirty="0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839BFB22-2AFE-CAE0-3056-D73B970B7191}"/>
              </a:ext>
            </a:extLst>
          </p:cNvPr>
          <p:cNvSpPr txBox="1"/>
          <p:nvPr/>
        </p:nvSpPr>
        <p:spPr>
          <a:xfrm>
            <a:off x="837359" y="4656135"/>
            <a:ext cx="7469281" cy="9438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</a:p>
          <a:p>
            <a:pPr algn="ctr">
              <a:spcBef>
                <a:spcPts val="400"/>
              </a:spcBef>
              <a:spcAft>
                <a:spcPts val="0"/>
              </a:spcAft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BAECF</a:t>
            </a:r>
          </a:p>
        </p:txBody>
      </p:sp>
    </p:spTree>
    <p:extLst>
      <p:ext uri="{BB962C8B-B14F-4D97-AF65-F5344CB8AC3E}">
        <p14:creationId xmlns:p14="http://schemas.microsoft.com/office/powerpoint/2010/main" val="589022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后序遍历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199" y="1295400"/>
            <a:ext cx="8534401" cy="2434409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e an ordered rooted tree with roo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If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sists only 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the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Otherwise, suppose tha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…,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e the subtrees 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rom left to right i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  begins by traversing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in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so on, after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traversed in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visited. </a:t>
            </a:r>
          </a:p>
        </p:txBody>
      </p:sp>
      <p:pic>
        <p:nvPicPr>
          <p:cNvPr id="9" name="Picture 3" descr="An ordered tree of the postorder traversal algorithm. 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95600" y="3962400"/>
            <a:ext cx="3886200" cy="2434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22815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</a:t>
            </a:r>
            <a:b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后序遍历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199" y="1295400"/>
            <a:ext cx="4953001" cy="5082092"/>
          </a:xfrm>
          <a:ln>
            <a:solidFill>
              <a:srgbClr val="00B0F0"/>
            </a:solidFill>
          </a:ln>
        </p:spPr>
        <p:txBody>
          <a:bodyPr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cedure 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ordered rooted tree)</a:t>
            </a:r>
          </a:p>
          <a:p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= root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</a:p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or each chil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of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r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rom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ft to right{</a:t>
            </a:r>
          </a:p>
          <a:p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 := subtree with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s root</a:t>
            </a:r>
          </a:p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)</a:t>
            </a:r>
          </a:p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}</a:t>
            </a:r>
          </a:p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ist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r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//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访问根节点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9" name="Picture 3" descr="An ordered rooted tree T and 4 steps of the postorder traversal algorithm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70056" y="1436186"/>
            <a:ext cx="2916744" cy="4941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20096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57400"/>
            <a:ext cx="9144000" cy="1188720"/>
          </a:xfrm>
        </p:spPr>
        <p:txBody>
          <a:bodyPr/>
          <a:lstStyle/>
          <a:p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roduction to 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ection 11.1</a:t>
            </a:r>
          </a:p>
        </p:txBody>
      </p:sp>
    </p:spTree>
    <p:extLst>
      <p:ext uri="{BB962C8B-B14F-4D97-AF65-F5344CB8AC3E}">
        <p14:creationId xmlns:p14="http://schemas.microsoft.com/office/powerpoint/2010/main" val="11910404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</a:t>
            </a:r>
            <a:b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后序遍历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8" name="Group 3">
            <a:extLst>
              <a:ext uri="{FF2B5EF4-FFF2-40B4-BE49-F238E27FC236}">
                <a16:creationId xmlns:a16="http://schemas.microsoft.com/office/drawing/2014/main" id="{68C8AF43-15F7-3B98-445D-59FA0888F7F0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2459691"/>
            <a:ext cx="3505200" cy="1905000"/>
            <a:chOff x="3168" y="432"/>
            <a:chExt cx="2208" cy="1200"/>
          </a:xfrm>
        </p:grpSpPr>
        <p:grpSp>
          <p:nvGrpSpPr>
            <p:cNvPr id="10" name="Group 4">
              <a:extLst>
                <a:ext uri="{FF2B5EF4-FFF2-40B4-BE49-F238E27FC236}">
                  <a16:creationId xmlns:a16="http://schemas.microsoft.com/office/drawing/2014/main" id="{72CA237A-0114-67B3-55CC-95C697BCB0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432"/>
              <a:ext cx="336" cy="288"/>
              <a:chOff x="4272" y="3024"/>
              <a:chExt cx="336" cy="288"/>
            </a:xfrm>
          </p:grpSpPr>
          <p:sp>
            <p:nvSpPr>
              <p:cNvPr id="31" name="Oval 5">
                <a:extLst>
                  <a:ext uri="{FF2B5EF4-FFF2-40B4-BE49-F238E27FC236}">
                    <a16:creationId xmlns:a16="http://schemas.microsoft.com/office/drawing/2014/main" id="{D8F2B2A5-9DA3-724C-8A8D-70FA72D17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2" name="Text Box 6">
                <a:extLst>
                  <a:ext uri="{FF2B5EF4-FFF2-40B4-BE49-F238E27FC236}">
                    <a16:creationId xmlns:a16="http://schemas.microsoft.com/office/drawing/2014/main" id="{40DE1A49-EB16-A7E0-E28E-6DDD6F6311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A</a:t>
                </a:r>
              </a:p>
            </p:txBody>
          </p:sp>
        </p:grpSp>
        <p:grpSp>
          <p:nvGrpSpPr>
            <p:cNvPr id="11" name="Group 7">
              <a:extLst>
                <a:ext uri="{FF2B5EF4-FFF2-40B4-BE49-F238E27FC236}">
                  <a16:creationId xmlns:a16="http://schemas.microsoft.com/office/drawing/2014/main" id="{65F06207-84E6-963C-F43B-D4D8877D13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912"/>
              <a:ext cx="336" cy="288"/>
              <a:chOff x="4272" y="3024"/>
              <a:chExt cx="336" cy="288"/>
            </a:xfrm>
          </p:grpSpPr>
          <p:sp>
            <p:nvSpPr>
              <p:cNvPr id="29" name="Oval 8">
                <a:extLst>
                  <a:ext uri="{FF2B5EF4-FFF2-40B4-BE49-F238E27FC236}">
                    <a16:creationId xmlns:a16="http://schemas.microsoft.com/office/drawing/2014/main" id="{027E10BE-63CB-D852-BA0E-42667204D7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0" name="Text Box 9">
                <a:extLst>
                  <a:ext uri="{FF2B5EF4-FFF2-40B4-BE49-F238E27FC236}">
                    <a16:creationId xmlns:a16="http://schemas.microsoft.com/office/drawing/2014/main" id="{D9C3AAD5-3B48-4487-6DA1-3F5B940193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B</a:t>
                </a:r>
              </a:p>
            </p:txBody>
          </p:sp>
        </p:grpSp>
        <p:grpSp>
          <p:nvGrpSpPr>
            <p:cNvPr id="12" name="Group 10">
              <a:extLst>
                <a:ext uri="{FF2B5EF4-FFF2-40B4-BE49-F238E27FC236}">
                  <a16:creationId xmlns:a16="http://schemas.microsoft.com/office/drawing/2014/main" id="{43FE7670-CB88-D80F-CD21-3624A001D3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344"/>
              <a:ext cx="336" cy="288"/>
              <a:chOff x="4272" y="3024"/>
              <a:chExt cx="336" cy="288"/>
            </a:xfrm>
          </p:grpSpPr>
          <p:sp>
            <p:nvSpPr>
              <p:cNvPr id="27" name="Oval 11">
                <a:extLst>
                  <a:ext uri="{FF2B5EF4-FFF2-40B4-BE49-F238E27FC236}">
                    <a16:creationId xmlns:a16="http://schemas.microsoft.com/office/drawing/2014/main" id="{92037525-B426-32E6-2364-3D04B8BA7C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8" name="Text Box 12">
                <a:extLst>
                  <a:ext uri="{FF2B5EF4-FFF2-40B4-BE49-F238E27FC236}">
                    <a16:creationId xmlns:a16="http://schemas.microsoft.com/office/drawing/2014/main" id="{D0E8CCB7-6AA6-96CB-12AA-3E026A85E0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D</a:t>
                </a:r>
              </a:p>
            </p:txBody>
          </p:sp>
        </p:grpSp>
        <p:grpSp>
          <p:nvGrpSpPr>
            <p:cNvPr id="13" name="Group 13">
              <a:extLst>
                <a:ext uri="{FF2B5EF4-FFF2-40B4-BE49-F238E27FC236}">
                  <a16:creationId xmlns:a16="http://schemas.microsoft.com/office/drawing/2014/main" id="{6F1CEEB6-3CCE-2522-AB01-E2E21535B2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1344"/>
              <a:ext cx="336" cy="288"/>
              <a:chOff x="4272" y="3024"/>
              <a:chExt cx="336" cy="288"/>
            </a:xfrm>
          </p:grpSpPr>
          <p:sp>
            <p:nvSpPr>
              <p:cNvPr id="25" name="Oval 14">
                <a:extLst>
                  <a:ext uri="{FF2B5EF4-FFF2-40B4-BE49-F238E27FC236}">
                    <a16:creationId xmlns:a16="http://schemas.microsoft.com/office/drawing/2014/main" id="{9318B38D-B66B-35C2-3BFF-FCB473627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6" name="Text Box 15">
                <a:extLst>
                  <a:ext uri="{FF2B5EF4-FFF2-40B4-BE49-F238E27FC236}">
                    <a16:creationId xmlns:a16="http://schemas.microsoft.com/office/drawing/2014/main" id="{ACA0813A-4C25-8F1E-FE93-B1B74F160F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E</a:t>
                </a:r>
              </a:p>
            </p:txBody>
          </p:sp>
        </p:grpSp>
        <p:grpSp>
          <p:nvGrpSpPr>
            <p:cNvPr id="14" name="Group 16">
              <a:extLst>
                <a:ext uri="{FF2B5EF4-FFF2-40B4-BE49-F238E27FC236}">
                  <a16:creationId xmlns:a16="http://schemas.microsoft.com/office/drawing/2014/main" id="{1BE432FD-AF46-13DC-1377-9436BC9029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1344"/>
              <a:ext cx="336" cy="288"/>
              <a:chOff x="4272" y="3024"/>
              <a:chExt cx="336" cy="288"/>
            </a:xfrm>
          </p:grpSpPr>
          <p:sp>
            <p:nvSpPr>
              <p:cNvPr id="23" name="Oval 17">
                <a:extLst>
                  <a:ext uri="{FF2B5EF4-FFF2-40B4-BE49-F238E27FC236}">
                    <a16:creationId xmlns:a16="http://schemas.microsoft.com/office/drawing/2014/main" id="{92963A6E-FAFB-3AE7-81BD-95CB658368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4" name="Text Box 18">
                <a:extLst>
                  <a:ext uri="{FF2B5EF4-FFF2-40B4-BE49-F238E27FC236}">
                    <a16:creationId xmlns:a16="http://schemas.microsoft.com/office/drawing/2014/main" id="{2EBFA38E-B299-2C02-D1F2-F5F8A9CC0F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F</a:t>
                </a:r>
              </a:p>
            </p:txBody>
          </p:sp>
        </p:grpSp>
        <p:grpSp>
          <p:nvGrpSpPr>
            <p:cNvPr id="15" name="Group 19">
              <a:extLst>
                <a:ext uri="{FF2B5EF4-FFF2-40B4-BE49-F238E27FC236}">
                  <a16:creationId xmlns:a16="http://schemas.microsoft.com/office/drawing/2014/main" id="{53D6C03D-0C12-6413-4ED9-46897742B0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912"/>
              <a:ext cx="336" cy="288"/>
              <a:chOff x="4272" y="3024"/>
              <a:chExt cx="336" cy="288"/>
            </a:xfrm>
          </p:grpSpPr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8D173425-45E7-35EC-C75D-F75A9D0385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" name="Text Box 21">
                <a:extLst>
                  <a:ext uri="{FF2B5EF4-FFF2-40B4-BE49-F238E27FC236}">
                    <a16:creationId xmlns:a16="http://schemas.microsoft.com/office/drawing/2014/main" id="{59A0EBDA-46C3-4194-C635-E1E932E459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C</a:t>
                </a:r>
              </a:p>
            </p:txBody>
          </p:sp>
        </p:grpSp>
        <p:sp>
          <p:nvSpPr>
            <p:cNvPr id="16" name="Line 22">
              <a:extLst>
                <a:ext uri="{FF2B5EF4-FFF2-40B4-BE49-F238E27FC236}">
                  <a16:creationId xmlns:a16="http://schemas.microsoft.com/office/drawing/2014/main" id="{427D7698-EA1D-AE10-FA0C-489E660809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672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23">
              <a:extLst>
                <a:ext uri="{FF2B5EF4-FFF2-40B4-BE49-F238E27FC236}">
                  <a16:creationId xmlns:a16="http://schemas.microsoft.com/office/drawing/2014/main" id="{B6D026AD-DAC5-031C-7146-9AF665C0D5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1152"/>
              <a:ext cx="24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24">
              <a:extLst>
                <a:ext uri="{FF2B5EF4-FFF2-40B4-BE49-F238E27FC236}">
                  <a16:creationId xmlns:a16="http://schemas.microsoft.com/office/drawing/2014/main" id="{70E99692-EF3F-C2E0-7003-D9E50625CB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672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25">
              <a:extLst>
                <a:ext uri="{FF2B5EF4-FFF2-40B4-BE49-F238E27FC236}">
                  <a16:creationId xmlns:a16="http://schemas.microsoft.com/office/drawing/2014/main" id="{D034479B-03F4-1611-9258-9038DFFB03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1200"/>
              <a:ext cx="144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26">
              <a:extLst>
                <a:ext uri="{FF2B5EF4-FFF2-40B4-BE49-F238E27FC236}">
                  <a16:creationId xmlns:a16="http://schemas.microsoft.com/office/drawing/2014/main" id="{496744E9-38E6-CF43-60C7-18315338E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152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E7DEF76E-26FB-7033-A92D-8B8B815242BD}"/>
              </a:ext>
            </a:extLst>
          </p:cNvPr>
          <p:cNvSpPr txBox="1"/>
          <p:nvPr/>
        </p:nvSpPr>
        <p:spPr>
          <a:xfrm>
            <a:off x="779369" y="1424656"/>
            <a:ext cx="78900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ive the node sequence of the following binary tree produced by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.</a:t>
            </a:r>
            <a:endParaRPr lang="zh-CN" altLang="en-US" sz="2400" dirty="0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839BFB22-2AFE-CAE0-3056-D73B970B7191}"/>
              </a:ext>
            </a:extLst>
          </p:cNvPr>
          <p:cNvSpPr txBox="1"/>
          <p:nvPr/>
        </p:nvSpPr>
        <p:spPr>
          <a:xfrm>
            <a:off x="837359" y="4656135"/>
            <a:ext cx="7469281" cy="9438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</a:p>
          <a:p>
            <a:pPr algn="ctr">
              <a:spcBef>
                <a:spcPts val="400"/>
              </a:spcBef>
              <a:spcAft>
                <a:spcPts val="0"/>
              </a:spcAft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BEFCA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73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pression Trees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表达式树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75260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mplex expressions can be represented using ordered rooted trees.</a:t>
            </a:r>
          </a:p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sider the expression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78609"/>
              </p:ext>
            </p:extLst>
          </p:nvPr>
        </p:nvGraphicFramePr>
        <p:xfrm>
          <a:off x="5072380" y="2554900"/>
          <a:ext cx="3418840" cy="569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1676160" imgH="279360" progId="Equation.DSMT4">
                  <p:embed/>
                </p:oleObj>
              </mc:Choice>
              <mc:Fallback>
                <p:oleObj name="Equation" r:id="rId3" imgW="1676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2380" y="2554900"/>
                        <a:ext cx="3418840" cy="569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3"/>
          </p:nvPr>
        </p:nvSpPr>
        <p:spPr>
          <a:xfrm>
            <a:off x="457200" y="3048000"/>
            <a:ext cx="8305800" cy="106680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binary tree for the expression can be built from the bottom up, as is illustrated here.</a:t>
            </a:r>
          </a:p>
        </p:txBody>
      </p:sp>
      <p:pic>
        <p:nvPicPr>
          <p:cNvPr id="14" name="Picture 5" descr="A tree and 4 subtrees representing the expression.&#10;"/>
          <p:cNvPicPr>
            <a:picLocks noGrp="1" noChangeAspect="1" noChangeArrowheads="1"/>
          </p:cNvPicPr>
          <p:nvPr>
            <p:ph idx="1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62200" y="4590288"/>
            <a:ext cx="4419600" cy="1810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48626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fix Notation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中缀记法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962400"/>
          </a:xfrm>
        </p:spPr>
        <p:txBody>
          <a:bodyPr/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 of the tree representing an expression produces the original expression when parentheses are included except for unary operations, which now immediately follow their operands. </a:t>
            </a:r>
          </a:p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e illustrate why parentheses are needed with an example that displays three trees all yield the same infix representation.</a:t>
            </a:r>
          </a:p>
        </p:txBody>
      </p:sp>
      <p:pic>
        <p:nvPicPr>
          <p:cNvPr id="11" name="Picture 3" descr="Three rooted trees representing the expressions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76600" y="4953000"/>
            <a:ext cx="5203952" cy="1520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37556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fix Notation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前缀记法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4"/>
          <p:cNvSpPr>
            <a:spLocks noGrp="1"/>
          </p:cNvSpPr>
          <p:nvPr>
            <p:ph idx="14"/>
          </p:nvPr>
        </p:nvSpPr>
        <p:spPr>
          <a:xfrm>
            <a:off x="457200" y="1325880"/>
            <a:ext cx="8077200" cy="524256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en we traverse the rooted tree representation of an expression in preorder, we obtain the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fi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form of the expression. Expressions in prefix form are said to be in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lish notation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波兰记法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amed after the Polish logician Jan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Łukasiewicz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</a:p>
          <a:p>
            <a:pPr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perators precede their operands in the prefix form of an expression. Parentheses are not needed as the representation is unambiguous.</a:t>
            </a:r>
          </a:p>
          <a:p>
            <a:pPr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prefix form of ((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 ↑ 2 ) + ((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− 4)/3) is </a:t>
            </a:r>
          </a:p>
          <a:p>
            <a:pPr algn="ctr"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+ ↑ +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 y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 / −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4 3.</a:t>
            </a:r>
          </a:p>
        </p:txBody>
      </p:sp>
    </p:spTree>
    <p:extLst>
      <p:ext uri="{BB962C8B-B14F-4D97-AF65-F5344CB8AC3E}">
        <p14:creationId xmlns:p14="http://schemas.microsoft.com/office/powerpoint/2010/main" val="4313142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fix Notation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前缀记法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5"/>
          <p:cNvSpPr>
            <a:spLocks noGrp="1"/>
          </p:cNvSpPr>
          <p:nvPr>
            <p:ph idx="15"/>
          </p:nvPr>
        </p:nvSpPr>
        <p:spPr>
          <a:xfrm>
            <a:off x="990600" y="1524000"/>
            <a:ext cx="7315200" cy="1447800"/>
          </a:xfrm>
        </p:spPr>
        <p:txBody>
          <a:bodyPr/>
          <a:lstStyle/>
          <a:p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We show the steps used to evaluate a particular prefix expression:</a:t>
            </a:r>
          </a:p>
        </p:txBody>
      </p:sp>
      <p:pic>
        <p:nvPicPr>
          <p:cNvPr id="14" name="Picture 6" descr="5 steps of evaluating a prefix expression plus minus multiply 2 3 5 divide exponentiation 2 3 4.  &#10;"/>
          <p:cNvPicPr>
            <a:picLocks noGrp="1" noChangeAspect="1" noChangeArrowheads="1"/>
          </p:cNvPicPr>
          <p:nvPr>
            <p:ph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67000" y="2438400"/>
            <a:ext cx="3886200" cy="4141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55241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fix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otation</a:t>
            </a:r>
            <a:b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后缀记法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e obtain the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fix form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an expression by traversing its binary trees in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Expressions written in postfix form are said to be i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everse Polish notation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逆波兰记法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arentheses are not needed as the postfix form is unambiguous. 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postfix  form of (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 ↑ 2 ) + (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− 4)/3)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</a:t>
            </a:r>
          </a:p>
          <a:p>
            <a:pPr algn="ctr">
              <a:spcBef>
                <a:spcPts val="600"/>
              </a:spcBef>
            </a:pP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 y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+ 2 ↑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4 − 3 / +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32221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fix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otation</a:t>
            </a:r>
            <a:b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后缀记法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9" name="Content Placeholder 3"/>
          <p:cNvSpPr>
            <a:spLocks noGrp="1"/>
          </p:cNvSpPr>
          <p:nvPr>
            <p:ph idx="13"/>
          </p:nvPr>
        </p:nvSpPr>
        <p:spPr>
          <a:xfrm>
            <a:off x="1143000" y="1325880"/>
            <a:ext cx="7620000" cy="1874520"/>
          </a:xfrm>
        </p:spPr>
        <p:txBody>
          <a:bodyPr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We show the steps used to evaluate a particular postfix expression.</a:t>
            </a:r>
          </a:p>
        </p:txBody>
      </p:sp>
      <p:pic>
        <p:nvPicPr>
          <p:cNvPr id="11" name="Picture 4" descr="5 steps of evaluating a postfix expression 7 2 3 multiply minus 4 exponentiation 9 3 divide plus. &#10;"/>
          <p:cNvPicPr>
            <a:picLocks noGrp="1" noChangeAspect="1" noChangeArrowheads="1"/>
          </p:cNvPicPr>
          <p:nvPr>
            <p:ph idx="1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28900" y="2362200"/>
            <a:ext cx="3886200" cy="4130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75390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92" y="1676400"/>
            <a:ext cx="9144000" cy="1188720"/>
          </a:xfrm>
        </p:spPr>
        <p:txBody>
          <a:bodyPr/>
          <a:lstStyle/>
          <a:p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panning Trees</a:t>
            </a:r>
            <a:b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生成树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ection 11.4</a:t>
            </a:r>
          </a:p>
        </p:txBody>
      </p:sp>
    </p:spTree>
    <p:extLst>
      <p:ext uri="{BB962C8B-B14F-4D97-AF65-F5344CB8AC3E}">
        <p14:creationId xmlns:p14="http://schemas.microsoft.com/office/powerpoint/2010/main" val="235242396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ection Summar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981200"/>
            <a:ext cx="8153400" cy="42672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panning Tree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pth-First Search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readth-First Search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pth-First Search in Directed Graphs</a:t>
            </a:r>
          </a:p>
        </p:txBody>
      </p:sp>
    </p:spTree>
    <p:extLst>
      <p:ext uri="{BB962C8B-B14F-4D97-AF65-F5344CB8AC3E}">
        <p14:creationId xmlns:p14="http://schemas.microsoft.com/office/powerpoint/2010/main" val="106806931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panning Trees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生成树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1828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t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e a simple graph. A</a:t>
            </a:r>
            <a:b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panning tree of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subgraph of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hat</a:t>
            </a:r>
            <a:b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tree containing every vertex of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</a:p>
          <a:p>
            <a:pPr>
              <a:spcBef>
                <a:spcPts val="600"/>
              </a:spcBef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ind the spanning tree of this simple graph:</a:t>
            </a:r>
          </a:p>
        </p:txBody>
      </p:sp>
      <p:pic>
        <p:nvPicPr>
          <p:cNvPr id="12" name="Picture 3" descr="Graph G with 7 vertices labeled from A to G. And 9 edges. A B, B F, A E. E F, F G, E G. F C, G C, and C D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69384" y="1277931"/>
            <a:ext cx="2211380" cy="1352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4"/>
          <p:cNvSpPr>
            <a:spLocks noGrp="1"/>
          </p:cNvSpPr>
          <p:nvPr>
            <p:ph idx="14"/>
          </p:nvPr>
        </p:nvSpPr>
        <p:spPr>
          <a:xfrm>
            <a:off x="457200" y="3124200"/>
            <a:ext cx="8458200" cy="3429000"/>
          </a:xfrm>
        </p:spPr>
        <p:txBody>
          <a:bodyPr/>
          <a:lstStyle/>
          <a:p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  <a:b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graph is connected, but is not a tree because it contains simple circuits.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emove the edge {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}.  Now one simple circuit is gone, but the remaining subgraph still has a simple circuit.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n, remove the edge {e, f}, and then the edge {c, g} to produce a simple graph with no simple circuits. 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t is a spanning tree, because it contains every vertex of the original graph.</a:t>
            </a:r>
          </a:p>
        </p:txBody>
      </p:sp>
      <p:pic>
        <p:nvPicPr>
          <p:cNvPr id="10" name="Picture 5" descr="Producing a spanning tree of the previous figure. In step 1 edge A E is removed. In step 2 edge E F is removed. In step 3 edge C G is removed.&#10;"/>
          <p:cNvPicPr>
            <a:picLocks noGrp="1" noChangeAspect="1" noChangeArrowheads="1"/>
          </p:cNvPicPr>
          <p:nvPr>
            <p:ph idx="1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38400" y="5562600"/>
            <a:ext cx="4928674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86725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ection Summar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9800" y="1866900"/>
            <a:ext cx="6111240" cy="31242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roduction to Tree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ed Tree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s as Model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perties of Trees</a:t>
            </a:r>
          </a:p>
        </p:txBody>
      </p:sp>
    </p:spTree>
    <p:extLst>
      <p:ext uri="{BB962C8B-B14F-4D97-AF65-F5344CB8AC3E}">
        <p14:creationId xmlns:p14="http://schemas.microsoft.com/office/powerpoint/2010/main" val="32311188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panning Trees</a:t>
            </a:r>
            <a:b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生成树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orem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simple graph is connected if and only if it has a spanning tree.</a:t>
            </a:r>
          </a:p>
          <a:p>
            <a:pPr>
              <a:spcBef>
                <a:spcPts val="600"/>
              </a:spcBef>
            </a:pP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of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b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uppose that a simple graph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has a spanning tree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contains every vertex 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there is a path i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etween any two of its vertices. Because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subgraph 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re is a path i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etween any two of its vertices. Hence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connected. </a:t>
            </a:r>
          </a:p>
          <a:p>
            <a:pPr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ow suppose tha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connected. I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not a tree, it contains a simple circuit. Remove an edge from one of the simple circuits. The resulting subgraph is still connected because any vertices connected via a path containing the removed edge are still connected via a path with the remaining part of the simple circuit. Continue in this fashion until there are no more simple circuits. A tree is produced because the graph remains connected as edges are removed. The resulting tree is a spanning tree because it contains every vertex 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4714088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pth-First Search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深度优先搜索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1816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use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h-first search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build a spanning tree for a connected simple graph first arbitrarily choose a vertex of the graph as the root. </a:t>
            </a:r>
          </a:p>
          <a:p>
            <a:pPr lvl="1">
              <a:spcBef>
                <a:spcPts val="0"/>
              </a:spcBef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 a path starting at this vertex by successively adding vertices and edges, where each new edge is incident with the last vertex in the path and a vertex not already in the path. Continue adding vertices and edges to this path as long as possible.</a:t>
            </a:r>
          </a:p>
          <a:p>
            <a:pPr lvl="1">
              <a:spcBef>
                <a:spcPts val="0"/>
              </a:spcBef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path goes through all vertices of the graph, the tree consisting of this path is a spanning tree.</a:t>
            </a:r>
          </a:p>
          <a:p>
            <a:pPr lvl="1">
              <a:spcBef>
                <a:spcPts val="0"/>
              </a:spcBef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herwise, move back to the next to the last vertex in the path, and if possible, form a new path starting at this vertex and passing through vertices not already visited. If this cannot be done, move back another vertex in the path.</a:t>
            </a:r>
          </a:p>
          <a:p>
            <a:pPr lvl="1">
              <a:spcBef>
                <a:spcPts val="0"/>
              </a:spcBef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eat this procedure until all vertices are included in the spanning tree.</a:t>
            </a:r>
          </a:p>
        </p:txBody>
      </p:sp>
    </p:spTree>
    <p:extLst>
      <p:ext uri="{BB962C8B-B14F-4D97-AF65-F5344CB8AC3E}">
        <p14:creationId xmlns:p14="http://schemas.microsoft.com/office/powerpoint/2010/main" val="36257248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pth-First Search</a:t>
            </a:r>
            <a:b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深度优先搜索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5029200" cy="914400"/>
          </a:xfrm>
        </p:spPr>
        <p:txBody>
          <a:bodyPr/>
          <a:lstStyle/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se depth-first search to find a spanning tree of this graph.</a:t>
            </a:r>
          </a:p>
        </p:txBody>
      </p:sp>
      <p:pic>
        <p:nvPicPr>
          <p:cNvPr id="11" name="Picture 3" descr="Graph G with 11 vertices labeled from A to K. And 12 edges. A C, B C, C E. E D, E F, D F. F G, F H, G H. H I, H K, and K J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54351" y="1447800"/>
            <a:ext cx="2608906" cy="1330768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4"/>
          <p:cNvSpPr>
            <a:spLocks noGrp="1"/>
          </p:cNvSpPr>
          <p:nvPr>
            <p:ph idx="14"/>
          </p:nvPr>
        </p:nvSpPr>
        <p:spPr>
          <a:xfrm>
            <a:off x="457200" y="2590800"/>
            <a:ext cx="8229600" cy="3960156"/>
          </a:xfrm>
        </p:spPr>
        <p:txBody>
          <a:bodyPr/>
          <a:lstStyle/>
          <a:p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  <a:b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e start arbitrarily with vertex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e build a path by successively adding an edge that connects the last vertex added to the path and a vertex not already in the path, as long as this is possible.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result is a path that connects 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j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turn to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but find no new vertices to add.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turn to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add the path with one edge that connects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</a:t>
            </a:r>
            <a:r>
              <a:rPr lang="en-US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turn to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add the path connecting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turn to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add the path connecting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e now stop because all vertices have                                                              been  added.</a:t>
            </a:r>
          </a:p>
        </p:txBody>
      </p:sp>
      <p:pic>
        <p:nvPicPr>
          <p:cNvPr id="13" name="Picture 5" descr="5 steps of depth-first search of graph G.&#10;"/>
          <p:cNvPicPr>
            <a:picLocks noGrp="1" noChangeAspect="1" noChangeArrowheads="1"/>
          </p:cNvPicPr>
          <p:nvPr>
            <p:ph idx="1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91200" y="5636556"/>
            <a:ext cx="2607396" cy="914400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646824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pth-First Search</a:t>
            </a:r>
            <a:b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深度优先搜索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2895600"/>
          </a:xfrm>
        </p:spPr>
        <p:txBody>
          <a:bodyPr/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edges selected by depth-first search of a graph are called 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 edges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All other edges of the graph must connect a vertex to an ancestor or descendant of the vertex in the graph. These are called 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ack edges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</a:p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 this figure, the tree edges are shown with heavy blue lines. The two thin black edges are back edges.</a:t>
            </a:r>
          </a:p>
        </p:txBody>
      </p:sp>
      <p:pic>
        <p:nvPicPr>
          <p:cNvPr id="10" name="Picture 3" descr="Graph G, described in before the previous figure. All edges except E F and F H are highlighted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06008" y="4487675"/>
            <a:ext cx="3975792" cy="2022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203087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pth-First Search Algorithm</a:t>
            </a:r>
          </a:p>
        </p:txBody>
      </p:sp>
      <p:sp>
        <p:nvSpPr>
          <p:cNvPr id="3" name="Content Placeholder 3"/>
          <p:cNvSpPr>
            <a:spLocks noGrp="1"/>
          </p:cNvSpPr>
          <p:nvPr>
            <p:ph idx="13"/>
          </p:nvPr>
        </p:nvSpPr>
        <p:spPr>
          <a:xfrm>
            <a:off x="685800" y="1295400"/>
            <a:ext cx="7772400" cy="49530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cedure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FS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connected graph with vertices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…, </a:t>
            </a:r>
            <a:r>
              <a:rPr lang="en-US" sz="2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{</a:t>
            </a:r>
          </a:p>
          <a:p>
            <a:pPr>
              <a:spcBef>
                <a:spcPts val="0"/>
              </a:spcBef>
            </a:pP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T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= tree consisting only of the vertex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</a:t>
            </a:r>
          </a:p>
          <a:p>
            <a:pPr>
              <a:spcBef>
                <a:spcPts val="0"/>
              </a:spcBef>
            </a:pP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visit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}</a:t>
            </a:r>
          </a:p>
          <a:p>
            <a:pPr>
              <a:spcBef>
                <a:spcPts val="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cedure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isit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vertex of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{</a:t>
            </a:r>
          </a:p>
          <a:p>
            <a:pPr>
              <a:spcBef>
                <a:spcPts val="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for each vertex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djacent to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and not yet in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</a:p>
          <a:p>
            <a:pPr>
              <a:spcBef>
                <a:spcPts val="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 add vertex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edge {</a:t>
            </a:r>
            <a:r>
              <a:rPr lang="en-US" sz="2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r>
              <a:rPr lang="en-US" sz="2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} to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</a:p>
          <a:p>
            <a:pPr>
              <a:spcBef>
                <a:spcPts val="0"/>
              </a:spcBef>
            </a:pP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 visit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285967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DD9FC0-369D-876C-61B5-E94900D828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pth-First Search</a:t>
            </a:r>
            <a:b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深度优先搜索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zh-CN" altLang="en-US" dirty="0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E8F7386B-5869-9940-572D-4F7A9759BED2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7" name="Group 3">
            <a:extLst>
              <a:ext uri="{FF2B5EF4-FFF2-40B4-BE49-F238E27FC236}">
                <a16:creationId xmlns:a16="http://schemas.microsoft.com/office/drawing/2014/main" id="{76DF78DD-23EF-1544-7CBF-C0A8F208DDD3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2399554"/>
            <a:ext cx="2292350" cy="2160588"/>
            <a:chOff x="1377" y="635"/>
            <a:chExt cx="1332" cy="1305"/>
          </a:xfrm>
        </p:grpSpPr>
        <p:sp>
          <p:nvSpPr>
            <p:cNvPr id="8" name="Oval 4">
              <a:extLst>
                <a:ext uri="{FF2B5EF4-FFF2-40B4-BE49-F238E27FC236}">
                  <a16:creationId xmlns:a16="http://schemas.microsoft.com/office/drawing/2014/main" id="{607818C9-B71E-93CD-7C9E-7E1946D8F4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" y="635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1</a:t>
              </a:r>
            </a:p>
          </p:txBody>
        </p:sp>
        <p:sp>
          <p:nvSpPr>
            <p:cNvPr id="9" name="Oval 5">
              <a:extLst>
                <a:ext uri="{FF2B5EF4-FFF2-40B4-BE49-F238E27FC236}">
                  <a16:creationId xmlns:a16="http://schemas.microsoft.com/office/drawing/2014/main" id="{3ED4EC9B-5493-0471-B097-D5B969201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8" y="953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2</a:t>
              </a:r>
            </a:p>
          </p:txBody>
        </p:sp>
        <p:sp>
          <p:nvSpPr>
            <p:cNvPr id="10" name="Oval 6">
              <a:extLst>
                <a:ext uri="{FF2B5EF4-FFF2-40B4-BE49-F238E27FC236}">
                  <a16:creationId xmlns:a16="http://schemas.microsoft.com/office/drawing/2014/main" id="{46CD2E1F-6167-AF16-315F-DDB61038C1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7" y="1334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4</a:t>
              </a:r>
            </a:p>
          </p:txBody>
        </p:sp>
        <p:sp>
          <p:nvSpPr>
            <p:cNvPr id="11" name="Oval 7">
              <a:extLst>
                <a:ext uri="{FF2B5EF4-FFF2-40B4-BE49-F238E27FC236}">
                  <a16:creationId xmlns:a16="http://schemas.microsoft.com/office/drawing/2014/main" id="{02F918C0-C3A3-56AD-AFC7-C5ECF58178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9" y="1334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5</a:t>
              </a:r>
            </a:p>
          </p:txBody>
        </p:sp>
        <p:sp>
          <p:nvSpPr>
            <p:cNvPr id="12" name="Oval 8">
              <a:extLst>
                <a:ext uri="{FF2B5EF4-FFF2-40B4-BE49-F238E27FC236}">
                  <a16:creationId xmlns:a16="http://schemas.microsoft.com/office/drawing/2014/main" id="{981B4B3E-139E-64A0-B538-F8B097A58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2" y="953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3</a:t>
              </a:r>
            </a:p>
          </p:txBody>
        </p:sp>
        <p:sp>
          <p:nvSpPr>
            <p:cNvPr id="13" name="Oval 9">
              <a:extLst>
                <a:ext uri="{FF2B5EF4-FFF2-40B4-BE49-F238E27FC236}">
                  <a16:creationId xmlns:a16="http://schemas.microsoft.com/office/drawing/2014/main" id="{72C9FC57-D1C6-20B4-6A72-E59B4B819C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8" y="1334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7</a:t>
              </a:r>
            </a:p>
          </p:txBody>
        </p:sp>
        <p:sp>
          <p:nvSpPr>
            <p:cNvPr id="14" name="Oval 10">
              <a:extLst>
                <a:ext uri="{FF2B5EF4-FFF2-40B4-BE49-F238E27FC236}">
                  <a16:creationId xmlns:a16="http://schemas.microsoft.com/office/drawing/2014/main" id="{546F64E2-F45A-FFB4-5014-FD946EE8A7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5" y="1334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dirty="0">
                  <a:solidFill>
                    <a:srgbClr val="0000FF"/>
                  </a:solidFill>
                  <a:ea typeface="仿宋_GB2312" pitchFamily="49" charset="-122"/>
                </a:rPr>
                <a:t>V6</a:t>
              </a:r>
            </a:p>
          </p:txBody>
        </p:sp>
        <p:sp>
          <p:nvSpPr>
            <p:cNvPr id="15" name="Oval 11">
              <a:extLst>
                <a:ext uri="{FF2B5EF4-FFF2-40B4-BE49-F238E27FC236}">
                  <a16:creationId xmlns:a16="http://schemas.microsoft.com/office/drawing/2014/main" id="{E32354C4-E4E3-59C2-89B7-C46BA01FA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6" y="1729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8</a:t>
              </a:r>
            </a:p>
          </p:txBody>
        </p:sp>
        <p:sp>
          <p:nvSpPr>
            <p:cNvPr id="16" name="Line 12">
              <a:extLst>
                <a:ext uri="{FF2B5EF4-FFF2-40B4-BE49-F238E27FC236}">
                  <a16:creationId xmlns:a16="http://schemas.microsoft.com/office/drawing/2014/main" id="{F66000ED-1BD2-31AF-C464-1FC690DE0C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62" y="824"/>
              <a:ext cx="178" cy="17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3">
              <a:extLst>
                <a:ext uri="{FF2B5EF4-FFF2-40B4-BE49-F238E27FC236}">
                  <a16:creationId xmlns:a16="http://schemas.microsoft.com/office/drawing/2014/main" id="{50B6EF7D-9E21-7D33-2BB3-AFAFFB0512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6" y="813"/>
              <a:ext cx="211" cy="21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4">
              <a:extLst>
                <a:ext uri="{FF2B5EF4-FFF2-40B4-BE49-F238E27FC236}">
                  <a16:creationId xmlns:a16="http://schemas.microsoft.com/office/drawing/2014/main" id="{17330472-B52A-9C0F-0CEB-F295C73C61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18" y="1157"/>
              <a:ext cx="100" cy="17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5">
              <a:extLst>
                <a:ext uri="{FF2B5EF4-FFF2-40B4-BE49-F238E27FC236}">
                  <a16:creationId xmlns:a16="http://schemas.microsoft.com/office/drawing/2014/main" id="{774B05FF-7DF2-F83D-BC77-1264EB6EB3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7" y="1135"/>
              <a:ext cx="111" cy="22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6">
              <a:extLst>
                <a:ext uri="{FF2B5EF4-FFF2-40B4-BE49-F238E27FC236}">
                  <a16:creationId xmlns:a16="http://schemas.microsoft.com/office/drawing/2014/main" id="{BA9416CD-14B8-AEB4-B702-F1BFA604B1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1" y="1146"/>
              <a:ext cx="111" cy="21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7">
              <a:extLst>
                <a:ext uri="{FF2B5EF4-FFF2-40B4-BE49-F238E27FC236}">
                  <a16:creationId xmlns:a16="http://schemas.microsoft.com/office/drawing/2014/main" id="{34A93712-3C7D-4D21-0E19-51DB57081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1146"/>
              <a:ext cx="122" cy="2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18">
              <a:extLst>
                <a:ext uri="{FF2B5EF4-FFF2-40B4-BE49-F238E27FC236}">
                  <a16:creationId xmlns:a16="http://schemas.microsoft.com/office/drawing/2014/main" id="{4C931E9E-7B3D-FA87-528E-78F9568B16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0" y="1535"/>
              <a:ext cx="167" cy="21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9">
              <a:extLst>
                <a:ext uri="{FF2B5EF4-FFF2-40B4-BE49-F238E27FC236}">
                  <a16:creationId xmlns:a16="http://schemas.microsoft.com/office/drawing/2014/main" id="{E0827940-723A-784F-F7BD-6B2DA02500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84" y="1546"/>
              <a:ext cx="122" cy="2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0">
              <a:extLst>
                <a:ext uri="{FF2B5EF4-FFF2-40B4-BE49-F238E27FC236}">
                  <a16:creationId xmlns:a16="http://schemas.microsoft.com/office/drawing/2014/main" id="{0724649B-0078-A55D-B5D0-AF5722711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4" y="1535"/>
              <a:ext cx="478" cy="27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21">
              <a:extLst>
                <a:ext uri="{FF2B5EF4-FFF2-40B4-BE49-F238E27FC236}">
                  <a16:creationId xmlns:a16="http://schemas.microsoft.com/office/drawing/2014/main" id="{6C3F744C-C0D6-0E51-2DE3-CB309A27A3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2" y="1546"/>
              <a:ext cx="444" cy="26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" name="Text Box 22">
            <a:extLst>
              <a:ext uri="{FF2B5EF4-FFF2-40B4-BE49-F238E27FC236}">
                <a16:creationId xmlns:a16="http://schemas.microsoft.com/office/drawing/2014/main" id="{0C4C3EBF-1D6C-DD20-F072-54E9A4192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0568" y="5364256"/>
            <a:ext cx="588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rgbClr val="210B7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 b="1">
                <a:solidFill>
                  <a:schemeClr val="tx2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>
                <a:solidFill>
                  <a:srgbClr val="0000FF"/>
                </a:solidFill>
                <a:ea typeface="仿宋_GB2312" pitchFamily="49" charset="-122"/>
              </a:rPr>
              <a:t>V1</a:t>
            </a:r>
            <a:r>
              <a:rPr kumimoji="1" lang="en-US" altLang="zh-CN" sz="1800">
                <a:solidFill>
                  <a:srgbClr val="0000FF"/>
                </a:solidFill>
                <a:ea typeface="仿宋_GB2312" pitchFamily="49" charset="-122"/>
                <a:sym typeface="Symbol" panose="05050102010706020507" pitchFamily="18" charset="2"/>
              </a:rPr>
              <a:t> V2 V4  V8 V5 V6 V3 V7</a:t>
            </a:r>
            <a:endParaRPr kumimoji="1" lang="en-US" altLang="zh-CN" sz="1800">
              <a:solidFill>
                <a:srgbClr val="0000FF"/>
              </a:solidFill>
              <a:ea typeface="仿宋_GB2312" pitchFamily="49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9663858-2104-DABE-1C27-A75EE5BE4A1E}"/>
              </a:ext>
            </a:extLst>
          </p:cNvPr>
          <p:cNvSpPr txBox="1"/>
          <p:nvPr/>
        </p:nvSpPr>
        <p:spPr>
          <a:xfrm>
            <a:off x="892595" y="1451068"/>
            <a:ext cx="748207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how the node sequence of the following connected graph produced by depth-first search.</a:t>
            </a:r>
            <a:endParaRPr lang="zh-CN" altLang="en-US" sz="2000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EB6B922-5220-E673-E85A-EAF318546DD5}"/>
              </a:ext>
            </a:extLst>
          </p:cNvPr>
          <p:cNvSpPr txBox="1"/>
          <p:nvPr/>
        </p:nvSpPr>
        <p:spPr>
          <a:xfrm>
            <a:off x="1028064" y="4800742"/>
            <a:ext cx="746928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</a:p>
        </p:txBody>
      </p:sp>
    </p:spTree>
    <p:extLst>
      <p:ext uri="{BB962C8B-B14F-4D97-AF65-F5344CB8AC3E}">
        <p14:creationId xmlns:p14="http://schemas.microsoft.com/office/powerpoint/2010/main" val="256790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readth-First Search</a:t>
            </a:r>
            <a:b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广度优先搜索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zh-CN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 construct a spanning tree using </a:t>
            </a:r>
            <a:r>
              <a:rPr lang="en-US" altLang="zh-CN" sz="3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eadth-first search</a:t>
            </a:r>
            <a:r>
              <a:rPr lang="en-US" altLang="zh-CN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We first arbitrarily choose a root from the vertices of the graph.</a:t>
            </a:r>
          </a:p>
          <a:p>
            <a:pPr lvl="1">
              <a:spcBef>
                <a:spcPts val="0"/>
              </a:spcBef>
            </a:pP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we add all of the edges incident to this vertex and the other endpoint of each of these edges. We say that these are the vertices at level </a:t>
            </a:r>
            <a:r>
              <a:rPr lang="en-US" altLang="zh-CN" sz="26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spcBef>
                <a:spcPts val="0"/>
              </a:spcBef>
            </a:pP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ach vertex added at the previous level, we add each edge incident to this vertex, as long as it does not produce a simple circuit. The new vertices we find are the vertices at the next level.</a:t>
            </a:r>
          </a:p>
          <a:p>
            <a:pPr lvl="1">
              <a:spcBef>
                <a:spcPts val="0"/>
              </a:spcBef>
            </a:pP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ontinue in this manner until all the vertices have been added and we have a spanning tree.</a:t>
            </a:r>
          </a:p>
        </p:txBody>
      </p:sp>
    </p:spTree>
    <p:extLst>
      <p:ext uri="{BB962C8B-B14F-4D97-AF65-F5344CB8AC3E}">
        <p14:creationId xmlns:p14="http://schemas.microsoft.com/office/powerpoint/2010/main" val="23253241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readth-First Search</a:t>
            </a:r>
            <a:br>
              <a:rPr lang="en-US" altLang="zh-CN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广度优先搜索</a:t>
            </a:r>
            <a:r>
              <a:rPr lang="en-US" altLang="zh-CN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6324600" cy="966036"/>
          </a:xfrm>
        </p:spPr>
        <p:txBody>
          <a:bodyPr/>
          <a:lstStyle/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se breadth-first search to find a spanning tree for this graph.</a:t>
            </a:r>
          </a:p>
        </p:txBody>
      </p:sp>
      <p:pic>
        <p:nvPicPr>
          <p:cNvPr id="10" name="Picture 3" descr="Graph G with 13 vertices labeled from A to M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53200" y="1716365"/>
            <a:ext cx="1828800" cy="2191130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2057400"/>
            <a:ext cx="8370190" cy="4191000"/>
          </a:xfrm>
        </p:spPr>
        <p:txBody>
          <a:bodyPr/>
          <a:lstStyle/>
          <a:p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</a:t>
            </a:r>
            <a:b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e arbitrarily choose vertex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s the root.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We then add the edges from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o 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These four vertices make up  level 1 in the tree.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Next, we add the edges from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o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the edges from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o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 edges from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o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j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and the edge from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o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The endpoints of these edges not at level 1 are at level 2.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Next, add edges from these vertices to adjacent vertices not already in 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the graph. So, we  add edges from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o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from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o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We see that level 3 is made up of the vertices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This is the last level because there are no new vertices to find.</a:t>
            </a:r>
          </a:p>
        </p:txBody>
      </p:sp>
      <p:pic>
        <p:nvPicPr>
          <p:cNvPr id="12" name="Picture 5" descr="4 steps of the breadth first search procedure.&#10;"/>
          <p:cNvPicPr>
            <a:picLocks noGrp="1" noChangeAspect="1" noChangeArrowheads="1"/>
          </p:cNvPicPr>
          <p:nvPr>
            <p:ph idx="1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95600" y="5589494"/>
            <a:ext cx="4250904" cy="1164148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802421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readth-First Search Algorithm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3"/>
          <p:cNvSpPr>
            <a:spLocks noGrp="1"/>
          </p:cNvSpPr>
          <p:nvPr>
            <p:ph idx="13"/>
          </p:nvPr>
        </p:nvSpPr>
        <p:spPr>
          <a:xfrm>
            <a:off x="533400" y="1371600"/>
            <a:ext cx="8229600" cy="4876800"/>
          </a:xfrm>
          <a:ln>
            <a:solidFill>
              <a:srgbClr val="00B0F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cedur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F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connected graph with vertice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…,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4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=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 consisting only of the vertex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</a:p>
          <a:p>
            <a:pPr>
              <a:spcBef>
                <a:spcPts val="0"/>
              </a:spcBef>
            </a:pP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=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mpty list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ut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 the lis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unprocessed vertices</a:t>
            </a:r>
          </a:p>
          <a:p>
            <a:pPr>
              <a:spcBef>
                <a:spcPts val="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ile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not empty</a:t>
            </a:r>
          </a:p>
          <a:p>
            <a:pPr>
              <a:spcBef>
                <a:spcPts val="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remove the first vertex,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rom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</a:p>
          <a:p>
            <a:pPr>
              <a:spcBef>
                <a:spcPts val="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for each neighbo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{</a:t>
            </a:r>
          </a:p>
          <a:p>
            <a:pPr>
              <a:spcBef>
                <a:spcPts val="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not i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 not i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n</a:t>
            </a:r>
          </a:p>
          <a:p>
            <a:pPr>
              <a:spcBef>
                <a:spcPts val="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add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o the end of the lis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</a:p>
          <a:p>
            <a:pPr>
              <a:spcBef>
                <a:spcPts val="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add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edge {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} t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</a:p>
          <a:p>
            <a:pPr>
              <a:spcBef>
                <a:spcPts val="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}</a:t>
            </a:r>
            <a:b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024750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pth-First </a:t>
            </a: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earch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n Directed Graphs</a:t>
            </a:r>
            <a:b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深度优先搜索有向图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12480" cy="5257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oth depth-first search and breadth-first search can be easily modified to run on a directed graph. But the result is not necessarily a spanning tree, but rather a spanning forest</a:t>
            </a:r>
          </a:p>
          <a:p>
            <a:pPr>
              <a:spcBef>
                <a:spcPts val="300"/>
              </a:spcBef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or the graph in (a), if we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egin at  vertex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depth-first search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dds the path connecting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At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we are blocked, so we return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o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ut we are still blocked, then back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o 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Next, we add the path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necting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o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o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Next, we return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o 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 find that we cannot add a new path. </a:t>
            </a:r>
          </a:p>
          <a:p>
            <a:pPr>
              <a:spcBef>
                <a:spcPts val="300"/>
              </a:spcBef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 begin another tree with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s its root. We find that this new  tree consists of the path connecting the vertices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j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 Finally, we add a new tree, which only contains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its root.</a:t>
            </a:r>
          </a:p>
        </p:txBody>
      </p:sp>
      <p:pic>
        <p:nvPicPr>
          <p:cNvPr id="8" name="Picture 3" descr="Two directed graphs labeled A and B represent depth-first search of a directed graph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876800" y="2286000"/>
            <a:ext cx="4114800" cy="171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76714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s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05800" cy="914400"/>
          </a:xfrm>
          <a:ln>
            <a:solidFill>
              <a:srgbClr val="FF0000"/>
            </a:solidFill>
          </a:ln>
        </p:spPr>
        <p:txBody>
          <a:bodyPr/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nected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undirected graph with 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o simple circuits</a:t>
            </a:r>
            <a:r>
              <a:rPr lang="en-US" altLang="zh-CN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没有简单回路</a:t>
            </a:r>
            <a:r>
              <a:rPr lang="en-US" altLang="zh-CN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</a:p>
        </p:txBody>
      </p:sp>
      <p:pic>
        <p:nvPicPr>
          <p:cNvPr id="15" name="Picture 3" descr="Four graphs. G1, G2, G3, and G4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57800" y="2667000"/>
            <a:ext cx="3206496" cy="1213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4"/>
          <p:cNvSpPr>
            <a:spLocks noGrp="1"/>
          </p:cNvSpPr>
          <p:nvPr>
            <p:ph idx="14"/>
          </p:nvPr>
        </p:nvSpPr>
        <p:spPr>
          <a:xfrm>
            <a:off x="458755" y="4419600"/>
            <a:ext cx="8304245" cy="22860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</a:t>
            </a:r>
            <a:b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orest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森林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a graph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at has no simple circuit, but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ot connecte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Each of the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nected components in a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orest is a tree.</a:t>
            </a:r>
          </a:p>
        </p:txBody>
      </p:sp>
      <p:pic>
        <p:nvPicPr>
          <p:cNvPr id="12" name="Picture 5" descr="A forest of 3 tree graphs. The graphs do not have any common vertex.&#10;"/>
          <p:cNvPicPr>
            <a:picLocks noGrp="1" noChangeAspect="1" noChangeArrowheads="1"/>
          </p:cNvPicPr>
          <p:nvPr>
            <p:ph idx="1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43400" y="4694996"/>
            <a:ext cx="3778896" cy="1735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58E308ED-F0BA-B0F3-618D-4886AE69B557}"/>
              </a:ext>
            </a:extLst>
          </p:cNvPr>
          <p:cNvSpPr txBox="1">
            <a:spLocks/>
          </p:cNvSpPr>
          <p:nvPr/>
        </p:nvSpPr>
        <p:spPr>
          <a:xfrm>
            <a:off x="457200" y="2235708"/>
            <a:ext cx="8305800" cy="187909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/>
          <a:lstStyle>
            <a:lvl1pPr marL="0" indent="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ich of these graphs are trees?</a:t>
            </a:r>
          </a:p>
          <a:p>
            <a:pPr>
              <a:spcBef>
                <a:spcPts val="0"/>
              </a:spcBef>
            </a:pP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</a:p>
          <a:p>
            <a:pPr>
              <a:spcBef>
                <a:spcPts val="0"/>
              </a:spcBef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)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trees .</a:t>
            </a:r>
            <a:b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)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not a tree. </a:t>
            </a:r>
            <a:b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3)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not a tree because it is not connected.</a:t>
            </a:r>
          </a:p>
          <a:p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180744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pth-First </a:t>
            </a: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earch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n Directed Graphs</a:t>
            </a:r>
            <a:b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深度优先搜索有向图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8" name="Text Box 22">
            <a:extLst>
              <a:ext uri="{FF2B5EF4-FFF2-40B4-BE49-F238E27FC236}">
                <a16:creationId xmlns:a16="http://schemas.microsoft.com/office/drawing/2014/main" id="{041372DB-5F93-92FA-67FF-D9B186949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2153" y="5364256"/>
            <a:ext cx="45480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rgbClr val="210B7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 b="1">
                <a:solidFill>
                  <a:schemeClr val="tx2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None/>
            </a:pPr>
            <a:r>
              <a:rPr kumimoji="1" lang="en-US" altLang="zh-CN" sz="1800" dirty="0">
                <a:solidFill>
                  <a:srgbClr val="0000FF"/>
                </a:solidFill>
                <a:ea typeface="仿宋_GB2312" pitchFamily="49" charset="-122"/>
              </a:rPr>
              <a:t>V1</a:t>
            </a:r>
            <a:r>
              <a:rPr kumimoji="1" lang="en-US" altLang="zh-CN" sz="1800" dirty="0">
                <a:solidFill>
                  <a:srgbClr val="0000FF"/>
                </a:solidFill>
                <a:ea typeface="仿宋_GB2312" pitchFamily="49" charset="-122"/>
                <a:sym typeface="Symbol" panose="05050102010706020507" pitchFamily="18" charset="2"/>
              </a:rPr>
              <a:t> V2 V4  V8 V3 V6 V7 V5</a:t>
            </a:r>
            <a:endParaRPr kumimoji="1" lang="en-US" altLang="zh-CN" sz="1800" dirty="0">
              <a:solidFill>
                <a:srgbClr val="0000FF"/>
              </a:solidFill>
              <a:ea typeface="仿宋_GB2312" pitchFamily="49" charset="-122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FE2118CD-6F40-9F30-3210-6ECD114F1613}"/>
              </a:ext>
            </a:extLst>
          </p:cNvPr>
          <p:cNvSpPr txBox="1"/>
          <p:nvPr/>
        </p:nvSpPr>
        <p:spPr>
          <a:xfrm>
            <a:off x="892595" y="1451068"/>
            <a:ext cx="748207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how the node sequence of the following connected directed graph produced by depth-first search.</a:t>
            </a:r>
            <a:endParaRPr lang="zh-CN" altLang="en-US" sz="2000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A498CC6F-CEC0-BC15-E16D-BCC825B3E0A8}"/>
              </a:ext>
            </a:extLst>
          </p:cNvPr>
          <p:cNvSpPr txBox="1"/>
          <p:nvPr/>
        </p:nvSpPr>
        <p:spPr>
          <a:xfrm>
            <a:off x="1028064" y="4800742"/>
            <a:ext cx="746928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</a:p>
        </p:txBody>
      </p:sp>
      <p:grpSp>
        <p:nvGrpSpPr>
          <p:cNvPr id="32" name="Group 23">
            <a:extLst>
              <a:ext uri="{FF2B5EF4-FFF2-40B4-BE49-F238E27FC236}">
                <a16:creationId xmlns:a16="http://schemas.microsoft.com/office/drawing/2014/main" id="{0AFCB6D2-8F17-C115-5913-945095885595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2421302"/>
            <a:ext cx="2597150" cy="2290762"/>
            <a:chOff x="1116" y="626"/>
            <a:chExt cx="1332" cy="1283"/>
          </a:xfrm>
        </p:grpSpPr>
        <p:sp>
          <p:nvSpPr>
            <p:cNvPr id="33" name="Oval 24">
              <a:extLst>
                <a:ext uri="{FF2B5EF4-FFF2-40B4-BE49-F238E27FC236}">
                  <a16:creationId xmlns:a16="http://schemas.microsoft.com/office/drawing/2014/main" id="{1961CC3F-C2E9-D09E-FE91-0A2DEED3B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6" y="626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1</a:t>
              </a:r>
            </a:p>
          </p:txBody>
        </p:sp>
        <p:sp>
          <p:nvSpPr>
            <p:cNvPr id="34" name="Oval 25">
              <a:extLst>
                <a:ext uri="{FF2B5EF4-FFF2-40B4-BE49-F238E27FC236}">
                  <a16:creationId xmlns:a16="http://schemas.microsoft.com/office/drawing/2014/main" id="{1AA51795-6635-8A77-3D57-4110DBC55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7" y="944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dirty="0">
                  <a:solidFill>
                    <a:srgbClr val="0000FF"/>
                  </a:solidFill>
                  <a:ea typeface="仿宋_GB2312" pitchFamily="49" charset="-122"/>
                </a:rPr>
                <a:t>V2</a:t>
              </a:r>
            </a:p>
          </p:txBody>
        </p:sp>
        <p:sp>
          <p:nvSpPr>
            <p:cNvPr id="35" name="Oval 26">
              <a:extLst>
                <a:ext uri="{FF2B5EF4-FFF2-40B4-BE49-F238E27FC236}">
                  <a16:creationId xmlns:a16="http://schemas.microsoft.com/office/drawing/2014/main" id="{81C4AC07-7B0B-4E7F-03F9-86D013C5CC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6" y="1325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4</a:t>
              </a:r>
            </a:p>
          </p:txBody>
        </p:sp>
        <p:sp>
          <p:nvSpPr>
            <p:cNvPr id="36" name="Oval 27">
              <a:extLst>
                <a:ext uri="{FF2B5EF4-FFF2-40B4-BE49-F238E27FC236}">
                  <a16:creationId xmlns:a16="http://schemas.microsoft.com/office/drawing/2014/main" id="{78EF965D-CB3E-90C8-70C9-9C6CB6BC78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8" y="1325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5</a:t>
              </a:r>
            </a:p>
          </p:txBody>
        </p:sp>
        <p:sp>
          <p:nvSpPr>
            <p:cNvPr id="37" name="Oval 28">
              <a:extLst>
                <a:ext uri="{FF2B5EF4-FFF2-40B4-BE49-F238E27FC236}">
                  <a16:creationId xmlns:a16="http://schemas.microsoft.com/office/drawing/2014/main" id="{E77337FD-928F-71BA-A401-75E4906087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1" y="944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3</a:t>
              </a:r>
            </a:p>
          </p:txBody>
        </p:sp>
        <p:sp>
          <p:nvSpPr>
            <p:cNvPr id="38" name="Oval 29">
              <a:extLst>
                <a:ext uri="{FF2B5EF4-FFF2-40B4-BE49-F238E27FC236}">
                  <a16:creationId xmlns:a16="http://schemas.microsoft.com/office/drawing/2014/main" id="{3057CEB0-F565-C7E4-C3DD-1946E2E91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7" y="1325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7</a:t>
              </a:r>
            </a:p>
          </p:txBody>
        </p:sp>
        <p:sp>
          <p:nvSpPr>
            <p:cNvPr id="39" name="Oval 30">
              <a:extLst>
                <a:ext uri="{FF2B5EF4-FFF2-40B4-BE49-F238E27FC236}">
                  <a16:creationId xmlns:a16="http://schemas.microsoft.com/office/drawing/2014/main" id="{939577AF-68E9-129B-6542-7ECD8EB32C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4" y="1325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6</a:t>
              </a:r>
            </a:p>
          </p:txBody>
        </p:sp>
        <p:sp>
          <p:nvSpPr>
            <p:cNvPr id="40" name="Oval 31">
              <a:extLst>
                <a:ext uri="{FF2B5EF4-FFF2-40B4-BE49-F238E27FC236}">
                  <a16:creationId xmlns:a16="http://schemas.microsoft.com/office/drawing/2014/main" id="{EAD922C7-2847-B0A8-6B0D-EEF1545B31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7" y="1698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8</a:t>
              </a:r>
            </a:p>
          </p:txBody>
        </p:sp>
        <p:sp>
          <p:nvSpPr>
            <p:cNvPr id="41" name="Line 32">
              <a:extLst>
                <a:ext uri="{FF2B5EF4-FFF2-40B4-BE49-F238E27FC236}">
                  <a16:creationId xmlns:a16="http://schemas.microsoft.com/office/drawing/2014/main" id="{6D851B3C-CA89-4AB5-503F-08B87BBBA3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01" y="815"/>
              <a:ext cx="178" cy="17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33">
              <a:extLst>
                <a:ext uri="{FF2B5EF4-FFF2-40B4-BE49-F238E27FC236}">
                  <a16:creationId xmlns:a16="http://schemas.microsoft.com/office/drawing/2014/main" id="{666C7E55-EF71-D3E4-FA5F-DF5A0D678B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5" y="804"/>
              <a:ext cx="211" cy="21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34">
              <a:extLst>
                <a:ext uri="{FF2B5EF4-FFF2-40B4-BE49-F238E27FC236}">
                  <a16:creationId xmlns:a16="http://schemas.microsoft.com/office/drawing/2014/main" id="{89FE8362-2BE0-DF97-4B18-5447EF8AE1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57" y="1148"/>
              <a:ext cx="100" cy="17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35">
              <a:extLst>
                <a:ext uri="{FF2B5EF4-FFF2-40B4-BE49-F238E27FC236}">
                  <a16:creationId xmlns:a16="http://schemas.microsoft.com/office/drawing/2014/main" id="{942EAD06-35CF-AF7E-18C1-01C0EE982A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6" y="1126"/>
              <a:ext cx="111" cy="22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36">
              <a:extLst>
                <a:ext uri="{FF2B5EF4-FFF2-40B4-BE49-F238E27FC236}">
                  <a16:creationId xmlns:a16="http://schemas.microsoft.com/office/drawing/2014/main" id="{42097BCF-5F1C-9F53-1F54-C2A538B8AA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6" y="1515"/>
              <a:ext cx="89" cy="21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37">
              <a:extLst>
                <a:ext uri="{FF2B5EF4-FFF2-40B4-BE49-F238E27FC236}">
                  <a16:creationId xmlns:a16="http://schemas.microsoft.com/office/drawing/2014/main" id="{1378F732-9CFB-3354-EAA0-F5C38481A3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9" y="1537"/>
              <a:ext cx="89" cy="17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38">
              <a:extLst>
                <a:ext uri="{FF2B5EF4-FFF2-40B4-BE49-F238E27FC236}">
                  <a16:creationId xmlns:a16="http://schemas.microsoft.com/office/drawing/2014/main" id="{769AC416-4C00-56AE-323B-89BEDEB304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90" y="1137"/>
              <a:ext cx="111" cy="21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39">
              <a:extLst>
                <a:ext uri="{FF2B5EF4-FFF2-40B4-BE49-F238E27FC236}">
                  <a16:creationId xmlns:a16="http://schemas.microsoft.com/office/drawing/2014/main" id="{0C9993F6-E70E-F6DF-4DE6-5C3C97AC86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7" y="1469"/>
              <a:ext cx="178" cy="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40">
              <a:extLst>
                <a:ext uri="{FF2B5EF4-FFF2-40B4-BE49-F238E27FC236}">
                  <a16:creationId xmlns:a16="http://schemas.microsoft.com/office/drawing/2014/main" id="{6BEBDAC9-DBA6-89BD-AF88-1915A6F240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5" y="1137"/>
              <a:ext cx="122" cy="2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00617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28956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11.1   26, 27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11.3   8, 11, 14, 17, 25, 28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11.4   1, 3, 13, 16 (Exercise 13)</a:t>
            </a:r>
          </a:p>
          <a:p>
            <a:pPr>
              <a:spcBef>
                <a:spcPts val="0"/>
              </a:spcBef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e date : 2023.6.4 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69097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s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138160" cy="55626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orem: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 undirected graph is a tree if and only if there is a </a:t>
            </a:r>
            <a:r>
              <a:rPr lang="en-US" sz="1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nique simple path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etween any two of its vertices 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[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一个无向图是树，当且仅当任意两个节点之间有唯一的简单通路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]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</a:p>
          <a:p>
            <a:pPr>
              <a:spcBef>
                <a:spcPts val="0"/>
              </a:spcBef>
            </a:pP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of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</a:p>
          <a:p>
            <a:pPr>
              <a:spcBef>
                <a:spcPts val="0"/>
              </a:spcBef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a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ssume that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tree. Then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connected with no simple circuits. Hence, if 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distinct vertices of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re is a simple path between them (by Theorem 1 of Section 10.4)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树是连同的，存在简单通路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</a:p>
          <a:p>
            <a:pPr>
              <a:spcBef>
                <a:spcPts val="0"/>
              </a:spcBef>
            </a:pP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b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is path must be unique - for if there were a second path, there would be a simple circuit in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by Exercise 59 of Section 10.4).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如果有两条简单通路，则会有回路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c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ence, there is a unique simple path between any two vertices of a tree.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所以树中任意两个节点，只存在唯一的简单通路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endParaRPr lang="en-US" sz="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a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ow assume that there is a unique simple path between any two vertices of a graph </a:t>
            </a:r>
            <a:r>
              <a:rPr lang="en-US" altLang="zh-CN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en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connected because there is a path between any two of its vertices.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假设任意两个节点有唯一一条简单通路，则那么图是连通的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b) </a:t>
            </a: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urthermore,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can have no simple circuits since if there were a simple circuit, there would be two paths between some two vertices.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由于任意节点间只有一条简单通路，所以没有回路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 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c)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ence, a graph with a unique simple path between any two vertices is a tree. </a:t>
            </a:r>
          </a:p>
        </p:txBody>
      </p:sp>
    </p:spTree>
    <p:extLst>
      <p:ext uri="{BB962C8B-B14F-4D97-AF65-F5344CB8AC3E}">
        <p14:creationId xmlns:p14="http://schemas.microsoft.com/office/powerpoint/2010/main" val="32445190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s as Models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4" name="Picture 2" descr="A portrait of Arthur Cayley.&#10;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58460" y="132064"/>
            <a:ext cx="1045644" cy="1227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ontent Placeholder 3"/>
          <p:cNvSpPr>
            <a:spLocks noGrp="1"/>
          </p:cNvSpPr>
          <p:nvPr>
            <p:ph idx="13"/>
          </p:nvPr>
        </p:nvSpPr>
        <p:spPr>
          <a:xfrm>
            <a:off x="6268481" y="771062"/>
            <a:ext cx="1625122" cy="64008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thur Cayley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1821-1895)</a:t>
            </a:r>
          </a:p>
        </p:txBody>
      </p:sp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386314" y="1091102"/>
            <a:ext cx="5756419" cy="5257800"/>
          </a:xfrm>
          <a:ln>
            <a:solidFill>
              <a:srgbClr val="C0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s are used as models in computer science, chemistry, geology, botany,  psychology, and many other areas. </a:t>
            </a:r>
            <a:r>
              <a:rPr lang="en-US" altLang="zh-CN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树应用在计算机科学、化学、地质学、植物学、心理学</a:t>
            </a:r>
            <a:r>
              <a:rPr lang="en-US" altLang="zh-CN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s were introduced by the mathematician  Cayley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凯利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n 1857 in his work counting the number of isomers of saturated hydrocarbons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饱和烃异构体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</a:p>
          <a:p>
            <a:pPr>
              <a:spcBef>
                <a:spcPts val="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organization of a  computer file system into directories, subdirectories, and files is naturally represented as a tree. </a:t>
            </a:r>
          </a:p>
        </p:txBody>
      </p:sp>
      <p:pic>
        <p:nvPicPr>
          <p:cNvPr id="18" name="Picture 6" descr="Two isomers of butane. The first graph is butane. The second graph is isobutane.&#10;"/>
          <p:cNvPicPr>
            <a:picLocks noGrp="1" noChangeAspect="1" noChangeArrowheads="1"/>
          </p:cNvPicPr>
          <p:nvPr>
            <p:ph idx="16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47642" y="2050140"/>
            <a:ext cx="2591025" cy="1908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A tree for a computer file system.&#10;"/>
          <p:cNvPicPr>
            <a:picLocks noGrp="1" noChangeAspect="1" noChangeArrowheads="1"/>
          </p:cNvPicPr>
          <p:nvPr>
            <p:ph idx="17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52370" y="4368912"/>
            <a:ext cx="2781568" cy="1718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9556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ed Trees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根树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320040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ed tree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a tree in which one vertex has been designated as the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every edge is directed away from the root.</a:t>
            </a:r>
          </a:p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 unrooted tree is converted into different rooted trees when different vertices are chosen as the root.</a:t>
            </a:r>
          </a:p>
        </p:txBody>
      </p:sp>
      <p:pic>
        <p:nvPicPr>
          <p:cNvPr id="7" name="Picture 3" descr="Three rooted trees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52600" y="4658344"/>
            <a:ext cx="5638800" cy="1894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01992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ed Tree Terminolog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2362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erminology for rooted trees is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mix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from botany and genealogy (such as this family tree of the Bernoulli family of mathematicians).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vertex of a rooted tree other than the root, 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aren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[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父节点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]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the unique vertex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such that there is a directed edge from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Whe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parent 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called a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hil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[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孩子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]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Vertices with the same parent are calle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iblings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[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兄弟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]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cestors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of a vertex are the vertices in the path from the root to this vertex, excluding the vertex itself and including the root. 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scendants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a vertex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those vertices that have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s an ancestor.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vertex of a rooted tree with no children is called a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af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Vertices that have children are calle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ernal vertices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vertex in a tree, 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ubtree</a:t>
            </a:r>
            <a:b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ith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s its root is the subgraph of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tree consisting 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its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scendants and all edges incident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o these descendants.</a:t>
            </a:r>
          </a:p>
        </p:txBody>
      </p:sp>
      <p:pic>
        <p:nvPicPr>
          <p:cNvPr id="11" name="Picture 3" descr="A tree diagram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48200" y="4724400"/>
            <a:ext cx="4315968" cy="2054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1306083"/>
      </p:ext>
    </p:extLst>
  </p:cSld>
  <p:clrMapOvr>
    <a:masterClrMapping/>
  </p:clrMapOvr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Red bar footer BODY/MAIN CONTENT">
  <a:themeElements>
    <a:clrScheme name="Custom 63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518B"/>
      </a:hlink>
      <a:folHlink>
        <a:srgbClr val="00518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Accessible_PPT_Template-v4</Template>
  <TotalTime>6018</TotalTime>
  <Words>4600</Words>
  <Application>Microsoft Office PowerPoint</Application>
  <PresentationFormat>全屏显示(4:3)</PresentationFormat>
  <Paragraphs>284</Paragraphs>
  <Slides>5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1</vt:i4>
      </vt:variant>
    </vt:vector>
  </HeadingPairs>
  <TitlesOfParts>
    <vt:vector size="74" baseType="lpstr">
      <vt:lpstr>ArumSans Bold</vt:lpstr>
      <vt:lpstr>ArumSans Regular</vt:lpstr>
      <vt:lpstr>Vectipede Rg</vt:lpstr>
      <vt:lpstr>仿宋_GB2312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Wingdings</vt:lpstr>
      <vt:lpstr>Wingdings 2</vt:lpstr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Equation</vt:lpstr>
      <vt:lpstr>Trees 树</vt:lpstr>
      <vt:lpstr>Chapter Summary</vt:lpstr>
      <vt:lpstr>Introduction to Trees</vt:lpstr>
      <vt:lpstr>Section Summary</vt:lpstr>
      <vt:lpstr>Trees</vt:lpstr>
      <vt:lpstr>Trees</vt:lpstr>
      <vt:lpstr>Trees as Models</vt:lpstr>
      <vt:lpstr>Rooted Trees 【根树】</vt:lpstr>
      <vt:lpstr>Rooted Tree Terminology</vt:lpstr>
      <vt:lpstr>Terminology for Rooted Trees 【根树的术语】</vt:lpstr>
      <vt:lpstr>m-ary Rooted Trees 【m叉树】</vt:lpstr>
      <vt:lpstr>Ordered Rooted Trees 【有序根树】</vt:lpstr>
      <vt:lpstr>Properties of Trees 【树的性质】</vt:lpstr>
      <vt:lpstr>Counting Vertices in Full m-Ary Trees【满叉树的节点计数】</vt:lpstr>
      <vt:lpstr>Counting Vertices in Full m-Ary Trees 【满m叉树的节点计数】</vt:lpstr>
      <vt:lpstr>Level of vertices and height of trees</vt:lpstr>
      <vt:lpstr>Balanced m-Ary Trees 【平衡m叉树】</vt:lpstr>
      <vt:lpstr>The Bound for the Number of Leaves in an m-Ary Tree 【叶子节点个数的上界】</vt:lpstr>
      <vt:lpstr>Tree Traversal  【树的遍历】 </vt:lpstr>
      <vt:lpstr>Section Summary</vt:lpstr>
      <vt:lpstr>Tree Traversal</vt:lpstr>
      <vt:lpstr>Preorder Traversal 【前序遍历】  </vt:lpstr>
      <vt:lpstr>Preorder Traversal 【前序遍历】</vt:lpstr>
      <vt:lpstr>Preorder Traversal 【前序遍历】</vt:lpstr>
      <vt:lpstr>Inorder Traversal 【中序遍历】 </vt:lpstr>
      <vt:lpstr>Inorder Traversal 【中序遍历】</vt:lpstr>
      <vt:lpstr>Inorder Traversal 【中序遍历】 </vt:lpstr>
      <vt:lpstr>Postorder Traversal 【后序遍历】</vt:lpstr>
      <vt:lpstr>Postorder Traversal 【后序遍历】</vt:lpstr>
      <vt:lpstr>Postorder Traversal 【后序遍历】</vt:lpstr>
      <vt:lpstr>Expression Trees 【表达式树】</vt:lpstr>
      <vt:lpstr>Infix Notation 【中缀记法】</vt:lpstr>
      <vt:lpstr>Prefix Notation 【前缀记法】</vt:lpstr>
      <vt:lpstr>Prefix Notation 【前缀记法】</vt:lpstr>
      <vt:lpstr>Postfix Notation 【后缀记法】</vt:lpstr>
      <vt:lpstr>Postfix Notation 【后缀记法】</vt:lpstr>
      <vt:lpstr>Spanning Trees 【生成树】</vt:lpstr>
      <vt:lpstr>Section Summary</vt:lpstr>
      <vt:lpstr>Spanning Trees 【生成树】</vt:lpstr>
      <vt:lpstr>Spanning Trees 【生成树】</vt:lpstr>
      <vt:lpstr>Depth-First Search 【深度优先搜索】</vt:lpstr>
      <vt:lpstr>Depth-First Search 【深度优先搜索】</vt:lpstr>
      <vt:lpstr>Depth-First Search 【深度优先搜索】</vt:lpstr>
      <vt:lpstr>Depth-First Search Algorithm</vt:lpstr>
      <vt:lpstr>Depth-First Search 【深度优先搜索】</vt:lpstr>
      <vt:lpstr>Breadth-First Search 【广度优先搜索】</vt:lpstr>
      <vt:lpstr>Breadth-First Search 【广度优先搜索】</vt:lpstr>
      <vt:lpstr>Breadth-First Search Algorithm</vt:lpstr>
      <vt:lpstr>Depth-First Search in Directed Graphs 【深度优先搜索有向图】</vt:lpstr>
      <vt:lpstr>Depth-First Search in Directed Graphs 【深度优先搜索有向图】</vt:lpstr>
      <vt:lpstr>Homework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 With 1 of These Slides</dc:title>
  <dc:creator>Hahn, Sandra</dc:creator>
  <cp:lastModifiedBy>Hao Jie</cp:lastModifiedBy>
  <cp:revision>652</cp:revision>
  <dcterms:created xsi:type="dcterms:W3CDTF">2017-12-05T17:18:18Z</dcterms:created>
  <dcterms:modified xsi:type="dcterms:W3CDTF">2024-05-21T01:36:29Z</dcterms:modified>
</cp:coreProperties>
</file>